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4" r:id="rId2"/>
    <p:sldId id="258" r:id="rId3"/>
    <p:sldId id="259" r:id="rId4"/>
    <p:sldId id="274" r:id="rId5"/>
    <p:sldId id="260" r:id="rId6"/>
    <p:sldId id="261" r:id="rId7"/>
    <p:sldId id="273" r:id="rId8"/>
    <p:sldId id="262" r:id="rId9"/>
    <p:sldId id="275" r:id="rId10"/>
    <p:sldId id="276" r:id="rId11"/>
    <p:sldId id="265" r:id="rId12"/>
    <p:sldId id="271" r:id="rId13"/>
    <p:sldId id="272" r:id="rId14"/>
    <p:sldId id="278" r:id="rId15"/>
    <p:sldId id="279" r:id="rId16"/>
    <p:sldId id="280" r:id="rId17"/>
    <p:sldId id="281" r:id="rId18"/>
    <p:sldId id="282" r:id="rId19"/>
    <p:sldId id="283" r:id="rId20"/>
    <p:sldId id="277" r:id="rId21"/>
    <p:sldId id="284" r:id="rId22"/>
    <p:sldId id="264" r:id="rId23"/>
    <p:sldId id="269" r:id="rId24"/>
    <p:sldId id="285" r:id="rId25"/>
    <p:sldId id="286" r:id="rId26"/>
    <p:sldId id="287" r:id="rId27"/>
    <p:sldId id="289" r:id="rId28"/>
    <p:sldId id="290" r:id="rId29"/>
    <p:sldId id="288" r:id="rId30"/>
    <p:sldId id="291" r:id="rId31"/>
    <p:sldId id="292" r:id="rId32"/>
    <p:sldId id="293" r:id="rId33"/>
    <p:sldId id="294" r:id="rId34"/>
    <p:sldId id="295" r:id="rId35"/>
    <p:sldId id="296" r:id="rId36"/>
    <p:sldId id="297" r:id="rId37"/>
    <p:sldId id="298" r:id="rId38"/>
    <p:sldId id="299" r:id="rId39"/>
    <p:sldId id="300" r:id="rId40"/>
    <p:sldId id="301" r:id="rId41"/>
    <p:sldId id="302" r:id="rId42"/>
    <p:sldId id="305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22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D733B-BB6B-4DD2-A447-B900E5203F93}" type="datetimeFigureOut">
              <a:rPr lang="en-IN" smtClean="0"/>
              <a:t>04-10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0B35-E444-4153-B00F-4C2D111F5D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38864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D733B-BB6B-4DD2-A447-B900E5203F93}" type="datetimeFigureOut">
              <a:rPr lang="en-IN" smtClean="0"/>
              <a:t>04-10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0B35-E444-4153-B00F-4C2D111F5D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739030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D733B-BB6B-4DD2-A447-B900E5203F93}" type="datetimeFigureOut">
              <a:rPr lang="en-IN" smtClean="0"/>
              <a:t>04-10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0B35-E444-4153-B00F-4C2D111F5D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71626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EEE377 Lecture Not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8F9DA88-58A3-414B-A5B5-35F46E44F0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9350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D733B-BB6B-4DD2-A447-B900E5203F93}" type="datetimeFigureOut">
              <a:rPr lang="en-IN" smtClean="0"/>
              <a:t>04-10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0B35-E444-4153-B00F-4C2D111F5D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6774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D733B-BB6B-4DD2-A447-B900E5203F93}" type="datetimeFigureOut">
              <a:rPr lang="en-IN" smtClean="0"/>
              <a:t>04-10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0B35-E444-4153-B00F-4C2D111F5D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824147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D733B-BB6B-4DD2-A447-B900E5203F93}" type="datetimeFigureOut">
              <a:rPr lang="en-IN" smtClean="0"/>
              <a:t>04-10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0B35-E444-4153-B00F-4C2D111F5D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33813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D733B-BB6B-4DD2-A447-B900E5203F93}" type="datetimeFigureOut">
              <a:rPr lang="en-IN" smtClean="0"/>
              <a:t>04-10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0B35-E444-4153-B00F-4C2D111F5D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526675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D733B-BB6B-4DD2-A447-B900E5203F93}" type="datetimeFigureOut">
              <a:rPr lang="en-IN" smtClean="0"/>
              <a:t>04-10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0B35-E444-4153-B00F-4C2D111F5D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34899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D733B-BB6B-4DD2-A447-B900E5203F93}" type="datetimeFigureOut">
              <a:rPr lang="en-IN" smtClean="0"/>
              <a:t>04-10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0B35-E444-4153-B00F-4C2D111F5D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71681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D733B-BB6B-4DD2-A447-B900E5203F93}" type="datetimeFigureOut">
              <a:rPr lang="en-IN" smtClean="0"/>
              <a:t>04-10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0B35-E444-4153-B00F-4C2D111F5D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40943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D733B-BB6B-4DD2-A447-B900E5203F93}" type="datetimeFigureOut">
              <a:rPr lang="en-IN" smtClean="0"/>
              <a:t>04-10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0B35-E444-4153-B00F-4C2D111F5D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75820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AD733B-BB6B-4DD2-A447-B900E5203F93}" type="datetimeFigureOut">
              <a:rPr lang="en-IN" smtClean="0"/>
              <a:t>04-10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930B35-E444-4153-B00F-4C2D111F5D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87392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12.png"/><Relationship Id="rId4" Type="http://schemas.openxmlformats.org/officeDocument/2006/relationships/image" Target="../media/image22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png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857250"/>
            <a:ext cx="9144000" cy="5143500"/>
          </a:xfrm>
          <a:custGeom>
            <a:avLst/>
            <a:gdLst>
              <a:gd name="connsiteX0" fmla="*/ 0 w 12192000"/>
              <a:gd name="connsiteY0" fmla="*/ 6857999 h 6858000"/>
              <a:gd name="connsiteX1" fmla="*/ 12192000 w 12192000"/>
              <a:gd name="connsiteY1" fmla="*/ 6857999 h 6858000"/>
              <a:gd name="connsiteX2" fmla="*/ 12192000 w 12192000"/>
              <a:gd name="connsiteY2" fmla="*/ 0 h 6858000"/>
              <a:gd name="connsiteX3" fmla="*/ 0 w 12192000"/>
              <a:gd name="connsiteY3" fmla="*/ 0 h 6858000"/>
              <a:gd name="connsiteX4" fmla="*/ 0 w 12192000"/>
              <a:gd name="connsiteY4" fmla="*/ 6857999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7999"/>
                </a:moveTo>
                <a:lnTo>
                  <a:pt x="12192000" y="6857999"/>
                </a:lnTo>
                <a:lnTo>
                  <a:pt x="12192000" y="0"/>
                </a:lnTo>
                <a:lnTo>
                  <a:pt x="0" y="0"/>
                </a:lnTo>
                <a:lnTo>
                  <a:pt x="0" y="6857999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" name="TextBox 1"/>
          <p:cNvSpPr txBox="1"/>
          <p:nvPr/>
        </p:nvSpPr>
        <p:spPr>
          <a:xfrm>
            <a:off x="1978376" y="1885671"/>
            <a:ext cx="5589415" cy="162352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 algn="ctr">
              <a:lnSpc>
                <a:spcPts val="4050"/>
              </a:lnSpc>
            </a:pPr>
            <a:r>
              <a:rPr lang="en-US" sz="225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-V</a:t>
            </a:r>
          </a:p>
          <a:p>
            <a:pPr algn="ctr">
              <a:lnSpc>
                <a:spcPts val="4050"/>
              </a:lnSpc>
            </a:pPr>
            <a:r>
              <a:rPr lang="en-US" sz="22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READ SPECTRUM TECHNIQUES AND</a:t>
            </a:r>
          </a:p>
          <a:p>
            <a:pPr algn="ctr">
              <a:lnSpc>
                <a:spcPts val="4050"/>
              </a:lnSpc>
            </a:pPr>
            <a:r>
              <a:rPr lang="en-US" sz="225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FORMATION THEORY CONCEPTS</a:t>
            </a:r>
            <a:endParaRPr lang="en-US" altLang="zh-CN" sz="225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4048125" y="3590926"/>
            <a:ext cx="1599797" cy="34111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325"/>
              </a:lnSpc>
            </a:pPr>
            <a:r>
              <a:rPr lang="en-US" altLang="zh-CN" sz="2099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ession</a:t>
            </a:r>
            <a:r>
              <a:rPr lang="en-US" altLang="zh-CN" sz="2099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99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2099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99" b="1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altLang="zh-CN" sz="2099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3</a:t>
            </a:r>
            <a:endParaRPr lang="en-US" altLang="zh-CN" sz="2099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3076576" y="4029075"/>
            <a:ext cx="5851217" cy="1020792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 marL="257175" indent="-257175">
              <a:lnSpc>
                <a:spcPts val="1875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s of Information, </a:t>
            </a:r>
          </a:p>
          <a:p>
            <a:pPr marL="257175" indent="-257175">
              <a:lnSpc>
                <a:spcPts val="1875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urce encoding, Shannon’s channel capacity theorem</a:t>
            </a:r>
          </a:p>
          <a:p>
            <a:pPr marL="257175" indent="-257175">
              <a:lnSpc>
                <a:spcPts val="1875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block codes</a:t>
            </a:r>
          </a:p>
          <a:p>
            <a:pPr marL="257175" indent="-257175">
              <a:lnSpc>
                <a:spcPts val="1875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yclic codes</a:t>
            </a:r>
            <a:endParaRPr lang="en-US" altLang="zh-CN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88640"/>
            <a:ext cx="874897" cy="486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59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60648"/>
            <a:ext cx="5619750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065" y="2492896"/>
            <a:ext cx="91440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	According to source coding theorem, the  entropy represents a fundamental limit on the average number of bits per source symbol , but no smaller than the entropy ,Hence we can rewrite the efficiency of a source coder in terms of the entropy as</a:t>
            </a:r>
          </a:p>
          <a:p>
            <a:endParaRPr lang="en-IN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4149080"/>
            <a:ext cx="174307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441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87824" y="116632"/>
            <a:ext cx="30243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effectLst/>
                <a:latin typeface="Times New Roman" pitchFamily="18" charset="0"/>
                <a:cs typeface="Times New Roman" pitchFamily="18" charset="0"/>
              </a:rPr>
              <a:t>Huffman Coding </a:t>
            </a:r>
            <a:endParaRPr lang="en-IN" sz="2400" b="1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1"/>
          <p:cNvSpPr txBox="1"/>
          <p:nvPr/>
        </p:nvSpPr>
        <p:spPr>
          <a:xfrm>
            <a:off x="494010" y="942405"/>
            <a:ext cx="8404822" cy="1559401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just">
              <a:lnSpc>
                <a:spcPts val="2400"/>
              </a:lnSpc>
              <a:tabLst>
                <a:tab pos="101600" algn="l"/>
              </a:tabLst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ffma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d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ar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st probab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bol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in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gether, resulti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ssag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phabe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s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bol</a:t>
            </a:r>
          </a:p>
          <a:p>
            <a:pPr>
              <a:lnSpc>
                <a:spcPts val="1000"/>
              </a:lnSpc>
            </a:pPr>
            <a:endParaRPr lang="en-US" altLang="zh-CN" sz="2400" dirty="0" smtClean="0"/>
          </a:p>
          <a:p>
            <a:pPr>
              <a:lnSpc>
                <a:spcPts val="1000"/>
              </a:lnSpc>
            </a:pPr>
            <a:endParaRPr lang="en-US" altLang="zh-CN" sz="2400" dirty="0" smtClean="0"/>
          </a:p>
          <a:p>
            <a:pPr>
              <a:lnSpc>
                <a:spcPts val="2600"/>
              </a:lnSpc>
              <a:tabLst>
                <a:tab pos="101600" algn="l"/>
              </a:tabLst>
            </a:pPr>
            <a:r>
              <a:rPr lang="en-US" altLang="zh-CN" sz="2400" dirty="0" smtClean="0"/>
              <a:t>	</a:t>
            </a:r>
            <a:endParaRPr lang="en-US" altLang="zh-CN" sz="2400" b="1" dirty="0" smtClean="0">
              <a:solidFill>
                <a:srgbClr val="000000"/>
              </a:solidFill>
              <a:latin typeface="Tahoma" pitchFamily="18" charset="0"/>
              <a:cs typeface="Tahoma" pitchFamily="18" charset="0"/>
            </a:endParaRPr>
          </a:p>
        </p:txBody>
      </p:sp>
      <p:sp>
        <p:nvSpPr>
          <p:cNvPr id="8" name="Freeform 3"/>
          <p:cNvSpPr/>
          <p:nvPr/>
        </p:nvSpPr>
        <p:spPr>
          <a:xfrm>
            <a:off x="713792" y="2297590"/>
            <a:ext cx="7315200" cy="408432"/>
          </a:xfrm>
          <a:custGeom>
            <a:avLst/>
            <a:gdLst>
              <a:gd name="connsiteX0" fmla="*/ 0 w 7315200"/>
              <a:gd name="connsiteY0" fmla="*/ 408432 h 408432"/>
              <a:gd name="connsiteX1" fmla="*/ 7315200 w 7315200"/>
              <a:gd name="connsiteY1" fmla="*/ 408432 h 408432"/>
              <a:gd name="connsiteX2" fmla="*/ 7315200 w 7315200"/>
              <a:gd name="connsiteY2" fmla="*/ 0 h 408432"/>
              <a:gd name="connsiteX3" fmla="*/ 0 w 7315200"/>
              <a:gd name="connsiteY3" fmla="*/ 0 h 408432"/>
              <a:gd name="connsiteX4" fmla="*/ 0 w 7315200"/>
              <a:gd name="connsiteY4" fmla="*/ 408432 h 4084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315200" h="408432">
                <a:moveTo>
                  <a:pt x="0" y="408432"/>
                </a:moveTo>
                <a:lnTo>
                  <a:pt x="7315200" y="408432"/>
                </a:lnTo>
                <a:lnTo>
                  <a:pt x="7315200" y="0"/>
                </a:lnTo>
                <a:lnTo>
                  <a:pt x="0" y="0"/>
                </a:lnTo>
                <a:lnTo>
                  <a:pt x="0" y="408432"/>
                </a:lnTo>
              </a:path>
            </a:pathLst>
          </a:custGeom>
          <a:solidFill>
            <a:srgbClr val="FFFF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fr-F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pplication : JPEG, MPEG, MP3</a:t>
            </a:r>
            <a:endParaRPr lang="en-US" sz="2400" b="1" dirty="0" smtClean="0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zh-CN" altLang="en-US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63520" y="3131187"/>
            <a:ext cx="2197718" cy="53347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800"/>
              </a:lnSpc>
              <a:tabLst/>
            </a:pPr>
            <a:r>
              <a:rPr lang="en-US" altLang="zh-CN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VANTAGES: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1698138" y="3613787"/>
            <a:ext cx="3428824" cy="48378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800"/>
              </a:lnSpc>
              <a:tabLst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i="1" u="sng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niquel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codabl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de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1728722" y="4096387"/>
            <a:ext cx="4530086" cy="48378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800"/>
              </a:lnSpc>
              <a:tabLst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b="1" i="1" u="sng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malles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verag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dewor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ength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467544" y="4746600"/>
            <a:ext cx="2742739" cy="53347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800"/>
              </a:lnSpc>
              <a:tabLst/>
            </a:pPr>
            <a:r>
              <a:rPr lang="en-US" altLang="zh-CN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SADVANTAGES</a:t>
            </a:r>
            <a:r>
              <a:rPr lang="en-US" altLang="zh-CN" sz="2400" b="1" u="sng" dirty="0" smtClean="0">
                <a:solidFill>
                  <a:srgbClr val="FF0000"/>
                </a:solidFill>
                <a:latin typeface="Comic Sans MS" pitchFamily="18" charset="0"/>
                <a:cs typeface="Comic Sans MS" pitchFamily="18" charset="0"/>
              </a:rPr>
              <a:t>:</a:t>
            </a:r>
          </a:p>
        </p:txBody>
      </p:sp>
      <p:sp>
        <p:nvSpPr>
          <p:cNvPr id="14" name="TextBox 1"/>
          <p:cNvSpPr txBox="1"/>
          <p:nvPr/>
        </p:nvSpPr>
        <p:spPr>
          <a:xfrm>
            <a:off x="1770980" y="5301208"/>
            <a:ext cx="4222310" cy="104644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800"/>
              </a:lnSpc>
              <a:tabLst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ARG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bl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v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mplexity</a:t>
            </a:r>
          </a:p>
          <a:p>
            <a:pPr>
              <a:lnSpc>
                <a:spcPts val="4000"/>
              </a:lnSpc>
              <a:tabLst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ensitiv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anne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rror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5801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28464"/>
            <a:ext cx="8892480" cy="565286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/>
          <a:p>
            <a:pPr algn="just">
              <a:lnSpc>
                <a:spcPct val="80000"/>
              </a:lnSpc>
            </a:pPr>
            <a:endParaRPr lang="en-US" sz="240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80000"/>
              </a:lnSpc>
            </a:pP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Create a list for the symbols, in decreasing order of probability. The symbols with the lowest probability are assigned a ‘0’ and a ‘1’. </a:t>
            </a:r>
          </a:p>
          <a:p>
            <a:pPr algn="just">
              <a:lnSpc>
                <a:spcPct val="80000"/>
              </a:lnSpc>
            </a:pPr>
            <a:endParaRPr lang="en-US" sz="240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80000"/>
              </a:lnSpc>
            </a:pP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These two symbols are combined into a new symbol with the probability equal to the sum of their individual probabilities. The new symbol is placed in the list as per its probability value.</a:t>
            </a:r>
          </a:p>
          <a:p>
            <a:pPr algn="just">
              <a:lnSpc>
                <a:spcPct val="80000"/>
              </a:lnSpc>
            </a:pPr>
            <a:endParaRPr lang="en-US" sz="240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80000"/>
              </a:lnSpc>
            </a:pP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The procedure is repeated until we are left with 2 symbols only for which 0 and  1 are assigned.</a:t>
            </a:r>
          </a:p>
          <a:p>
            <a:pPr algn="just">
              <a:lnSpc>
                <a:spcPct val="80000"/>
              </a:lnSpc>
            </a:pPr>
            <a:endParaRPr lang="en-US" sz="240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80000"/>
              </a:lnSpc>
            </a:pP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Huffman code is the bit sequence obtained by working backwards and tracking sequence of 0’s and 1’s assigned to that symbol and its successors.</a:t>
            </a:r>
          </a:p>
          <a:p>
            <a:pPr marL="0" indent="0" algn="just">
              <a:lnSpc>
                <a:spcPct val="80000"/>
              </a:lnSpc>
              <a:buNone/>
            </a:pPr>
            <a:endParaRPr lang="en-US" sz="2400" dirty="0" smtClean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378242"/>
            <a:ext cx="30243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Procedure</a:t>
            </a:r>
            <a:endParaRPr lang="en-IN" sz="28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7189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/>
          <p:nvPr/>
        </p:nvSpPr>
        <p:spPr>
          <a:xfrm>
            <a:off x="1619672" y="394855"/>
            <a:ext cx="4387740" cy="59586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4800"/>
              </a:lnSpc>
              <a:tabLst/>
            </a:pPr>
            <a:r>
              <a:rPr lang="en-US" altLang="zh-CN" sz="3000" dirty="0" smtClean="0">
                <a:solidFill>
                  <a:srgbClr val="006600"/>
                </a:solidFill>
                <a:latin typeface="Tahoma" pitchFamily="18" charset="0"/>
                <a:cs typeface="Tahoma" pitchFamily="18" charset="0"/>
              </a:rPr>
              <a:t>Huffman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dirty="0" smtClean="0">
                <a:solidFill>
                  <a:srgbClr val="006600"/>
                </a:solidFill>
                <a:latin typeface="Tahoma" pitchFamily="18" charset="0"/>
                <a:cs typeface="Tahoma" pitchFamily="18" charset="0"/>
              </a:rPr>
              <a:t>Coding: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dirty="0" smtClean="0">
                <a:solidFill>
                  <a:srgbClr val="006600"/>
                </a:solidFill>
                <a:latin typeface="Tahoma" pitchFamily="18" charset="0"/>
                <a:cs typeface="Tahoma" pitchFamily="18" charset="0"/>
              </a:rPr>
              <a:t>Example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4115833"/>
              </p:ext>
            </p:extLst>
          </p:nvPr>
        </p:nvGraphicFramePr>
        <p:xfrm>
          <a:off x="3007528" y="1628800"/>
          <a:ext cx="3066287" cy="3541775"/>
        </p:xfrm>
        <a:graphic>
          <a:graphicData uri="http://schemas.openxmlformats.org/drawingml/2006/table">
            <a:tbl>
              <a:tblPr/>
              <a:tblGrid>
                <a:gridCol w="14325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37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557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ahoma" pitchFamily="18" charset="0"/>
                          <a:cs typeface="Tahoma" pitchFamily="18" charset="0"/>
                        </a:rPr>
                        <a:t>Source</a:t>
                      </a:r>
                      <a:endParaRPr lang="zh-CN" altLang="en-US" sz="2400" dirty="0" smtClean="0">
                        <a:solidFill>
                          <a:srgbClr val="FF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  <a:p>
                      <a:pPr algn="ctr"/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ahoma" pitchFamily="18" charset="0"/>
                          <a:cs typeface="Tahoma" pitchFamily="18" charset="0"/>
                        </a:rPr>
                        <a:t>Symbol</a:t>
                      </a:r>
                      <a:endParaRPr lang="zh-CN" altLang="en-US" sz="2400" dirty="0" smtClean="0">
                        <a:solidFill>
                          <a:srgbClr val="FF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  <a:p>
                      <a:pPr algn="ctr"/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ahoma" pitchFamily="18" charset="0"/>
                          <a:cs typeface="Tahoma" pitchFamily="18" charset="0"/>
                        </a:rPr>
                        <a:t>s</a:t>
                      </a:r>
                      <a:r>
                        <a:rPr lang="en-US" altLang="zh-CN" sz="1584" dirty="0" smtClean="0">
                          <a:solidFill>
                            <a:srgbClr val="FF0000"/>
                          </a:solidFill>
                          <a:latin typeface="Tahoma" pitchFamily="18" charset="0"/>
                          <a:cs typeface="Tahoma" pitchFamily="18" charset="0"/>
                        </a:rPr>
                        <a:t>k</a:t>
                      </a:r>
                      <a:endParaRPr lang="zh-CN" altLang="en-US" sz="1584" dirty="0" smtClean="0">
                        <a:solidFill>
                          <a:srgbClr val="FF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>
                    <a:lnL w="0" cmpd="sng">
                      <a:solidFill>
                        <a:srgbClr val="000000"/>
                      </a:solidFill>
                      <a:prstDash val="solid"/>
                    </a:lnL>
                    <a:lnR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" cmpd="sng">
                      <a:solidFill>
                        <a:srgbClr val="000000"/>
                      </a:solidFill>
                      <a:prstDash val="soli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AEAB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ahoma" pitchFamily="18" charset="0"/>
                          <a:cs typeface="Tahoma" pitchFamily="18" charset="0"/>
                        </a:rPr>
                        <a:t>Symbol</a:t>
                      </a:r>
                      <a:endParaRPr lang="zh-CN" altLang="en-US" sz="2400" dirty="0" smtClean="0">
                        <a:solidFill>
                          <a:srgbClr val="FF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  <a:p>
                      <a:pPr algn="ctr"/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ahoma" pitchFamily="18" charset="0"/>
                          <a:cs typeface="Tahoma" pitchFamily="18" charset="0"/>
                        </a:rPr>
                        <a:t>Probability</a:t>
                      </a:r>
                      <a:endParaRPr lang="zh-CN" altLang="en-US" sz="2400" dirty="0" smtClean="0">
                        <a:solidFill>
                          <a:srgbClr val="FF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  <a:p>
                      <a:pPr algn="ctr"/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ahoma" pitchFamily="18" charset="0"/>
                          <a:cs typeface="Tahoma" pitchFamily="18" charset="0"/>
                        </a:rPr>
                        <a:t>p</a:t>
                      </a:r>
                      <a:r>
                        <a:rPr lang="en-US" altLang="zh-CN" sz="1584" dirty="0" smtClean="0">
                          <a:solidFill>
                            <a:srgbClr val="FF0000"/>
                          </a:solidFill>
                          <a:latin typeface="Tahoma" pitchFamily="18" charset="0"/>
                          <a:cs typeface="Tahoma" pitchFamily="18" charset="0"/>
                        </a:rPr>
                        <a:t>k</a:t>
                      </a:r>
                      <a:endParaRPr lang="zh-CN" altLang="en-US" sz="1584" dirty="0" smtClean="0">
                        <a:solidFill>
                          <a:srgbClr val="FF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 anchor="ctr">
                    <a:lnL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" cmpd="sng">
                      <a:solidFill>
                        <a:srgbClr val="000000"/>
                      </a:solidFill>
                      <a:prstDash val="solid"/>
                    </a:lnR>
                    <a:lnT w="2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AEAB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s</a:t>
                      </a:r>
                      <a:r>
                        <a:rPr lang="en-US" altLang="zh-CN" sz="1584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0</a:t>
                      </a:r>
                      <a:endParaRPr lang="zh-CN" altLang="en-US" sz="1584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AEAB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0.1</a:t>
                      </a:r>
                      <a:endParaRPr lang="zh-CN" altLang="en-US" sz="2400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>
                    <a:lnL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AEAB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s</a:t>
                      </a:r>
                      <a:r>
                        <a:rPr lang="en-US" altLang="zh-CN" sz="1584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1</a:t>
                      </a:r>
                      <a:endParaRPr lang="zh-CN" altLang="en-US" sz="1584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AEAB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0.2</a:t>
                      </a:r>
                      <a:endParaRPr lang="zh-CN" altLang="en-US" sz="2400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>
                    <a:lnL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AEAB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s</a:t>
                      </a:r>
                      <a:r>
                        <a:rPr lang="en-US" altLang="zh-CN" sz="1584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2</a:t>
                      </a:r>
                      <a:endParaRPr lang="zh-CN" altLang="en-US" sz="1584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AEAB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0.4</a:t>
                      </a:r>
                      <a:endParaRPr lang="zh-CN" altLang="en-US" sz="2400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>
                    <a:lnL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AEAB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11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s</a:t>
                      </a:r>
                      <a:r>
                        <a:rPr lang="en-US" altLang="zh-CN" sz="1584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3</a:t>
                      </a:r>
                      <a:endParaRPr lang="zh-CN" altLang="en-US" sz="1584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AEAB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0.2</a:t>
                      </a:r>
                      <a:endParaRPr lang="zh-CN" altLang="en-US" sz="2400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>
                    <a:lnL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AEAB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s</a:t>
                      </a:r>
                      <a:r>
                        <a:rPr lang="en-US" altLang="zh-CN" sz="1584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4</a:t>
                      </a:r>
                      <a:endParaRPr lang="zh-CN" altLang="en-US" sz="1584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" cmpd="sng">
                      <a:solidFill>
                        <a:srgbClr val="000000"/>
                      </a:solidFill>
                      <a:prstDash val="solid"/>
                    </a:lnB>
                    <a:solidFill>
                      <a:srgbClr val="8AEAB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0.1</a:t>
                      </a:r>
                      <a:endParaRPr lang="zh-CN" altLang="en-US" sz="2400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>
                    <a:lnL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AEAB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6264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415637" y="403412"/>
            <a:ext cx="8312727" cy="6051176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3359727" y="918882"/>
            <a:ext cx="1948675" cy="656983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4756"/>
              </a:lnSpc>
            </a:pPr>
            <a:r>
              <a:rPr lang="en-US" altLang="zh-CN" sz="4000" dirty="0">
                <a:solidFill>
                  <a:srgbClr val="006600"/>
                </a:solidFill>
                <a:latin typeface="Tahoma" pitchFamily="18" charset="0"/>
                <a:cs typeface="Tahoma" pitchFamily="18" charset="0"/>
              </a:rPr>
              <a:t>Solution</a:t>
            </a: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4000" dirty="0">
              <a:solidFill>
                <a:srgbClr val="006600"/>
              </a:solidFill>
              <a:latin typeface="Tahoma" pitchFamily="18" charset="0"/>
              <a:cs typeface="Tahoma" pitchFamily="18" charset="0"/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2055091" y="1938618"/>
            <a:ext cx="897682" cy="3875813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239337" algn="l"/>
              </a:tabLst>
            </a:pPr>
            <a:r>
              <a:rPr lang="en-US" altLang="zh-CN" sz="2200" u="sng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tage I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1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1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738909" y="1938618"/>
            <a:ext cx="904928" cy="3927109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ource</a:t>
            </a:r>
          </a:p>
          <a:p>
            <a:pPr>
              <a:lnSpc>
                <a:spcPts val="2513"/>
              </a:lnSpc>
              <a:tabLst>
                <a:tab pos="22794" algn="l"/>
                <a:tab pos="330512" algn="l"/>
              </a:tabLst>
            </a:pPr>
            <a:r>
              <a:rPr lang="en-US" altLang="zh-CN" sz="22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ymbol</a:t>
            </a:r>
          </a:p>
          <a:p>
            <a:pPr>
              <a:lnSpc>
                <a:spcPts val="2961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k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41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2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59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1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59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3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59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59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4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5161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415637" y="403412"/>
            <a:ext cx="8312727" cy="6051176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2748510" y="4835338"/>
            <a:ext cx="427182" cy="21964"/>
          </a:xfrm>
          <a:custGeom>
            <a:avLst/>
            <a:gdLst>
              <a:gd name="connsiteX0" fmla="*/ 6350 w 469900"/>
              <a:gd name="connsiteY0" fmla="*/ 6350 h 24892"/>
              <a:gd name="connsiteX1" fmla="*/ 463550 w 469900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69900" h="24892">
                <a:moveTo>
                  <a:pt x="6350" y="6350"/>
                </a:moveTo>
                <a:lnTo>
                  <a:pt x="4635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2754052" y="5448524"/>
            <a:ext cx="427182" cy="21964"/>
          </a:xfrm>
          <a:custGeom>
            <a:avLst/>
            <a:gdLst>
              <a:gd name="connsiteX0" fmla="*/ 6350 w 469900"/>
              <a:gd name="connsiteY0" fmla="*/ 6350 h 24892"/>
              <a:gd name="connsiteX1" fmla="*/ 463550 w 469900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69900" h="24892">
                <a:moveTo>
                  <a:pt x="6350" y="6350"/>
                </a:moveTo>
                <a:lnTo>
                  <a:pt x="4635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3175230" y="4835338"/>
            <a:ext cx="22629" cy="624392"/>
          </a:xfrm>
          <a:custGeom>
            <a:avLst/>
            <a:gdLst>
              <a:gd name="connsiteX0" fmla="*/ 6350 w 24892"/>
              <a:gd name="connsiteY0" fmla="*/ 701294 h 707644"/>
              <a:gd name="connsiteX1" fmla="*/ 6350 w 24892"/>
              <a:gd name="connsiteY1" fmla="*/ 6350 h 7076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707644">
                <a:moveTo>
                  <a:pt x="6350" y="701294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3413529" y="3700407"/>
            <a:ext cx="22629" cy="1452730"/>
          </a:xfrm>
          <a:custGeom>
            <a:avLst/>
            <a:gdLst>
              <a:gd name="connsiteX0" fmla="*/ 6350 w 24892"/>
              <a:gd name="connsiteY0" fmla="*/ 1640077 h 1646427"/>
              <a:gd name="connsiteX1" fmla="*/ 6350 w 24892"/>
              <a:gd name="connsiteY1" fmla="*/ 6350 h 16464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1646427">
                <a:moveTo>
                  <a:pt x="6350" y="1640077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3169689" y="5141930"/>
            <a:ext cx="255385" cy="21964"/>
          </a:xfrm>
          <a:custGeom>
            <a:avLst/>
            <a:gdLst>
              <a:gd name="connsiteX0" fmla="*/ 274573 w 280924"/>
              <a:gd name="connsiteY0" fmla="*/ 6350 h 24892"/>
              <a:gd name="connsiteX1" fmla="*/ 6350 w 280924"/>
              <a:gd name="connsiteY1" fmla="*/ 12446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80924" h="24892">
                <a:moveTo>
                  <a:pt x="274573" y="6350"/>
                </a:moveTo>
                <a:lnTo>
                  <a:pt x="6350" y="1244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24727" y="3653118"/>
            <a:ext cx="1039091" cy="560294"/>
          </a:xfrm>
          <a:prstGeom prst="rect">
            <a:avLst/>
          </a:prstGeom>
          <a:noFill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3182" y="4280647"/>
            <a:ext cx="1073727" cy="526676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3359727" y="1042147"/>
            <a:ext cx="1948675" cy="4222061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4756"/>
              </a:lnSpc>
              <a:tabLst>
                <a:tab pos="113970" algn="l"/>
                <a:tab pos="421688" algn="l"/>
              </a:tabLst>
            </a:pPr>
            <a:r>
              <a:rPr lang="en-US" altLang="zh-CN" sz="4000" dirty="0">
                <a:solidFill>
                  <a:srgbClr val="006600"/>
                </a:solidFill>
                <a:latin typeface="Tahoma" pitchFamily="18" charset="0"/>
                <a:cs typeface="Tahoma" pitchFamily="18" charset="0"/>
              </a:rPr>
              <a:t>Solution</a:t>
            </a: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4000" dirty="0">
              <a:solidFill>
                <a:srgbClr val="006600"/>
              </a:solidFill>
              <a:latin typeface="Tahoma" pitchFamily="18" charset="0"/>
              <a:cs typeface="Tahoma" pitchFamily="18" charset="0"/>
            </a:endParaRP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113970" algn="l"/>
                <a:tab pos="421688" algn="l"/>
              </a:tabLst>
            </a:pPr>
            <a:r>
              <a:rPr lang="en-US" altLang="zh-CN" dirty="0" smtClean="0"/>
              <a:t>	</a:t>
            </a:r>
            <a:r>
              <a:rPr lang="en-US" altLang="zh-CN" sz="2200" u="sng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tage II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113970" algn="l"/>
                <a:tab pos="421688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113970" algn="l"/>
                <a:tab pos="421688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113970" algn="l"/>
                <a:tab pos="421688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113970" algn="l"/>
                <a:tab pos="421688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2055091" y="1938618"/>
            <a:ext cx="897682" cy="3875813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239337" algn="l"/>
              </a:tabLst>
            </a:pPr>
            <a:r>
              <a:rPr lang="en-US" altLang="zh-CN" sz="2200" u="sng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tage I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1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1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738909" y="1938618"/>
            <a:ext cx="904928" cy="3927109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ource</a:t>
            </a:r>
          </a:p>
          <a:p>
            <a:pPr>
              <a:lnSpc>
                <a:spcPts val="2513"/>
              </a:lnSpc>
              <a:tabLst>
                <a:tab pos="22794" algn="l"/>
                <a:tab pos="330512" algn="l"/>
              </a:tabLst>
            </a:pPr>
            <a:r>
              <a:rPr lang="en-US" altLang="zh-CN" sz="22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ymbol</a:t>
            </a:r>
          </a:p>
          <a:p>
            <a:pPr>
              <a:lnSpc>
                <a:spcPts val="2961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k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41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2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59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1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59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3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59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59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4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9027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415637" y="403412"/>
            <a:ext cx="8312727" cy="6051176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2748510" y="4835338"/>
            <a:ext cx="427182" cy="21964"/>
          </a:xfrm>
          <a:custGeom>
            <a:avLst/>
            <a:gdLst>
              <a:gd name="connsiteX0" fmla="*/ 6350 w 469900"/>
              <a:gd name="connsiteY0" fmla="*/ 6350 h 24892"/>
              <a:gd name="connsiteX1" fmla="*/ 463550 w 469900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69900" h="24892">
                <a:moveTo>
                  <a:pt x="6350" y="6350"/>
                </a:moveTo>
                <a:lnTo>
                  <a:pt x="4635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2754052" y="5448524"/>
            <a:ext cx="427182" cy="21964"/>
          </a:xfrm>
          <a:custGeom>
            <a:avLst/>
            <a:gdLst>
              <a:gd name="connsiteX0" fmla="*/ 6350 w 469900"/>
              <a:gd name="connsiteY0" fmla="*/ 6350 h 24892"/>
              <a:gd name="connsiteX1" fmla="*/ 463550 w 469900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69900" h="24892">
                <a:moveTo>
                  <a:pt x="6350" y="6350"/>
                </a:moveTo>
                <a:lnTo>
                  <a:pt x="4635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3175230" y="4835338"/>
            <a:ext cx="22629" cy="624392"/>
          </a:xfrm>
          <a:custGeom>
            <a:avLst/>
            <a:gdLst>
              <a:gd name="connsiteX0" fmla="*/ 6350 w 24892"/>
              <a:gd name="connsiteY0" fmla="*/ 701294 h 707644"/>
              <a:gd name="connsiteX1" fmla="*/ 6350 w 24892"/>
              <a:gd name="connsiteY1" fmla="*/ 6350 h 7076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707644">
                <a:moveTo>
                  <a:pt x="6350" y="701294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3413529" y="3700407"/>
            <a:ext cx="22629" cy="1452730"/>
          </a:xfrm>
          <a:custGeom>
            <a:avLst/>
            <a:gdLst>
              <a:gd name="connsiteX0" fmla="*/ 6350 w 24892"/>
              <a:gd name="connsiteY0" fmla="*/ 1640077 h 1646427"/>
              <a:gd name="connsiteX1" fmla="*/ 6350 w 24892"/>
              <a:gd name="connsiteY1" fmla="*/ 6350 h 16464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1646427">
                <a:moveTo>
                  <a:pt x="6350" y="1640077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3169689" y="5141930"/>
            <a:ext cx="255385" cy="21964"/>
          </a:xfrm>
          <a:custGeom>
            <a:avLst/>
            <a:gdLst>
              <a:gd name="connsiteX0" fmla="*/ 274573 w 280924"/>
              <a:gd name="connsiteY0" fmla="*/ 6350 h 24892"/>
              <a:gd name="connsiteX1" fmla="*/ 6350 w 280924"/>
              <a:gd name="connsiteY1" fmla="*/ 12446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80924" h="24892">
                <a:moveTo>
                  <a:pt x="274573" y="6350"/>
                </a:moveTo>
                <a:lnTo>
                  <a:pt x="6350" y="1244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4261427" y="4249045"/>
            <a:ext cx="465975" cy="21964"/>
          </a:xfrm>
          <a:custGeom>
            <a:avLst/>
            <a:gdLst>
              <a:gd name="connsiteX0" fmla="*/ 6350 w 512572"/>
              <a:gd name="connsiteY0" fmla="*/ 6350 h 24892"/>
              <a:gd name="connsiteX1" fmla="*/ 506221 w 512572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12572" h="24892">
                <a:moveTo>
                  <a:pt x="6350" y="6350"/>
                </a:moveTo>
                <a:lnTo>
                  <a:pt x="506221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4272510" y="4862231"/>
            <a:ext cx="460433" cy="21964"/>
          </a:xfrm>
          <a:custGeom>
            <a:avLst/>
            <a:gdLst>
              <a:gd name="connsiteX0" fmla="*/ 6350 w 506476"/>
              <a:gd name="connsiteY0" fmla="*/ 6350 h 24892"/>
              <a:gd name="connsiteX1" fmla="*/ 500126 w 506476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06476" h="24892">
                <a:moveTo>
                  <a:pt x="6350" y="6350"/>
                </a:moveTo>
                <a:lnTo>
                  <a:pt x="500126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4987406" y="3124872"/>
            <a:ext cx="22629" cy="1441972"/>
          </a:xfrm>
          <a:custGeom>
            <a:avLst/>
            <a:gdLst>
              <a:gd name="connsiteX0" fmla="*/ 6350 w 24892"/>
              <a:gd name="connsiteY0" fmla="*/ 1627886 h 1634235"/>
              <a:gd name="connsiteX1" fmla="*/ 6350 w 24892"/>
              <a:gd name="connsiteY1" fmla="*/ 6350 h 16342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1634235">
                <a:moveTo>
                  <a:pt x="6350" y="1627886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4721398" y="4555639"/>
            <a:ext cx="277553" cy="21964"/>
          </a:xfrm>
          <a:custGeom>
            <a:avLst/>
            <a:gdLst>
              <a:gd name="connsiteX0" fmla="*/ 298958 w 305308"/>
              <a:gd name="connsiteY0" fmla="*/ 6350 h 24892"/>
              <a:gd name="connsiteX1" fmla="*/ 6350 w 305308"/>
              <a:gd name="connsiteY1" fmla="*/ 12445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05308" h="24892">
                <a:moveTo>
                  <a:pt x="298958" y="6350"/>
                </a:moveTo>
                <a:lnTo>
                  <a:pt x="6350" y="1244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4715856" y="4249046"/>
            <a:ext cx="22629" cy="619013"/>
          </a:xfrm>
          <a:custGeom>
            <a:avLst/>
            <a:gdLst>
              <a:gd name="connsiteX0" fmla="*/ 6350 w 24892"/>
              <a:gd name="connsiteY0" fmla="*/ 695198 h 701548"/>
              <a:gd name="connsiteX1" fmla="*/ 6350 w 24892"/>
              <a:gd name="connsiteY1" fmla="*/ 6350 h 7015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701548">
                <a:moveTo>
                  <a:pt x="6350" y="695198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24727" y="3653118"/>
            <a:ext cx="1039091" cy="560294"/>
          </a:xfrm>
          <a:prstGeom prst="rect">
            <a:avLst/>
          </a:prstGeom>
          <a:noFill/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3182" y="4280647"/>
            <a:ext cx="1073727" cy="526676"/>
          </a:xfrm>
          <a:prstGeom prst="rect">
            <a:avLst/>
          </a:prstGeom>
          <a:noFill/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14091" y="3104029"/>
            <a:ext cx="1119909" cy="560294"/>
          </a:xfrm>
          <a:prstGeom prst="rect">
            <a:avLst/>
          </a:prstGeom>
          <a:noFill/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25637" y="3697941"/>
            <a:ext cx="1073727" cy="537882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3359727" y="918882"/>
            <a:ext cx="1948675" cy="656983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4756"/>
              </a:lnSpc>
            </a:pPr>
            <a:r>
              <a:rPr lang="en-US" altLang="zh-CN" sz="4000" dirty="0">
                <a:solidFill>
                  <a:srgbClr val="006600"/>
                </a:solidFill>
                <a:latin typeface="Tahoma" pitchFamily="18" charset="0"/>
                <a:cs typeface="Tahoma" pitchFamily="18" charset="0"/>
              </a:rPr>
              <a:t>Solution</a:t>
            </a: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4000" dirty="0">
              <a:solidFill>
                <a:srgbClr val="006600"/>
              </a:solidFill>
              <a:latin typeface="Tahoma" pitchFamily="18" charset="0"/>
              <a:cs typeface="Tahoma" pitchFamily="18" charset="0"/>
            </a:endParaRPr>
          </a:p>
        </p:txBody>
      </p:sp>
      <p:sp>
        <p:nvSpPr>
          <p:cNvPr id="17" name="TextBox 1"/>
          <p:cNvSpPr txBox="1"/>
          <p:nvPr/>
        </p:nvSpPr>
        <p:spPr>
          <a:xfrm>
            <a:off x="4918364" y="1893794"/>
            <a:ext cx="1109278" cy="2721651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341909" algn="l"/>
              </a:tabLst>
            </a:pPr>
            <a:r>
              <a:rPr lang="en-US" altLang="zh-CN" sz="2200" u="sng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tage III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341909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341909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341909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3475182" y="1916206"/>
            <a:ext cx="1003480" cy="3298732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307718" algn="l"/>
              </a:tabLst>
            </a:pPr>
            <a:r>
              <a:rPr lang="en-US" altLang="zh-CN" sz="2200" u="sng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tage II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307718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307718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307718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307718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2055091" y="1938618"/>
            <a:ext cx="897682" cy="3875813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239337" algn="l"/>
              </a:tabLst>
            </a:pPr>
            <a:r>
              <a:rPr lang="en-US" altLang="zh-CN" sz="2200" u="sng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tage I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1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1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738909" y="1938618"/>
            <a:ext cx="904928" cy="3927109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ource</a:t>
            </a:r>
          </a:p>
          <a:p>
            <a:pPr>
              <a:lnSpc>
                <a:spcPts val="2513"/>
              </a:lnSpc>
              <a:tabLst>
                <a:tab pos="22794" algn="l"/>
                <a:tab pos="330512" algn="l"/>
              </a:tabLst>
            </a:pPr>
            <a:r>
              <a:rPr lang="en-US" altLang="zh-CN" sz="22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ymbol</a:t>
            </a:r>
          </a:p>
          <a:p>
            <a:pPr>
              <a:lnSpc>
                <a:spcPts val="2961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k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41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2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59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1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59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3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59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59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4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2631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415637" y="403412"/>
            <a:ext cx="8312727" cy="6051176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2748510" y="4835338"/>
            <a:ext cx="427182" cy="21964"/>
          </a:xfrm>
          <a:custGeom>
            <a:avLst/>
            <a:gdLst>
              <a:gd name="connsiteX0" fmla="*/ 6350 w 469900"/>
              <a:gd name="connsiteY0" fmla="*/ 6350 h 24892"/>
              <a:gd name="connsiteX1" fmla="*/ 463550 w 469900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69900" h="24892">
                <a:moveTo>
                  <a:pt x="6350" y="6350"/>
                </a:moveTo>
                <a:lnTo>
                  <a:pt x="4635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2754052" y="5448524"/>
            <a:ext cx="427182" cy="21964"/>
          </a:xfrm>
          <a:custGeom>
            <a:avLst/>
            <a:gdLst>
              <a:gd name="connsiteX0" fmla="*/ 6350 w 469900"/>
              <a:gd name="connsiteY0" fmla="*/ 6350 h 24892"/>
              <a:gd name="connsiteX1" fmla="*/ 463550 w 469900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69900" h="24892">
                <a:moveTo>
                  <a:pt x="6350" y="6350"/>
                </a:moveTo>
                <a:lnTo>
                  <a:pt x="4635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3175230" y="4835338"/>
            <a:ext cx="22629" cy="624392"/>
          </a:xfrm>
          <a:custGeom>
            <a:avLst/>
            <a:gdLst>
              <a:gd name="connsiteX0" fmla="*/ 6350 w 24892"/>
              <a:gd name="connsiteY0" fmla="*/ 701294 h 707644"/>
              <a:gd name="connsiteX1" fmla="*/ 6350 w 24892"/>
              <a:gd name="connsiteY1" fmla="*/ 6350 h 7076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707644">
                <a:moveTo>
                  <a:pt x="6350" y="701294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3413529" y="3700407"/>
            <a:ext cx="22629" cy="1452730"/>
          </a:xfrm>
          <a:custGeom>
            <a:avLst/>
            <a:gdLst>
              <a:gd name="connsiteX0" fmla="*/ 6350 w 24892"/>
              <a:gd name="connsiteY0" fmla="*/ 1640077 h 1646427"/>
              <a:gd name="connsiteX1" fmla="*/ 6350 w 24892"/>
              <a:gd name="connsiteY1" fmla="*/ 6350 h 16464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1646427">
                <a:moveTo>
                  <a:pt x="6350" y="1640077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3169689" y="5141930"/>
            <a:ext cx="255385" cy="21964"/>
          </a:xfrm>
          <a:custGeom>
            <a:avLst/>
            <a:gdLst>
              <a:gd name="connsiteX0" fmla="*/ 274573 w 280924"/>
              <a:gd name="connsiteY0" fmla="*/ 6350 h 24892"/>
              <a:gd name="connsiteX1" fmla="*/ 6350 w 280924"/>
              <a:gd name="connsiteY1" fmla="*/ 12446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80924" h="24892">
                <a:moveTo>
                  <a:pt x="274573" y="6350"/>
                </a:moveTo>
                <a:lnTo>
                  <a:pt x="6350" y="1244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4261427" y="4249045"/>
            <a:ext cx="465975" cy="21964"/>
          </a:xfrm>
          <a:custGeom>
            <a:avLst/>
            <a:gdLst>
              <a:gd name="connsiteX0" fmla="*/ 6350 w 512572"/>
              <a:gd name="connsiteY0" fmla="*/ 6350 h 24892"/>
              <a:gd name="connsiteX1" fmla="*/ 506221 w 512572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12572" h="24892">
                <a:moveTo>
                  <a:pt x="6350" y="6350"/>
                </a:moveTo>
                <a:lnTo>
                  <a:pt x="506221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4272510" y="4862231"/>
            <a:ext cx="460433" cy="21964"/>
          </a:xfrm>
          <a:custGeom>
            <a:avLst/>
            <a:gdLst>
              <a:gd name="connsiteX0" fmla="*/ 6350 w 506476"/>
              <a:gd name="connsiteY0" fmla="*/ 6350 h 24892"/>
              <a:gd name="connsiteX1" fmla="*/ 500126 w 506476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06476" h="24892">
                <a:moveTo>
                  <a:pt x="6350" y="6350"/>
                </a:moveTo>
                <a:lnTo>
                  <a:pt x="500126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4987406" y="3124872"/>
            <a:ext cx="22629" cy="1441972"/>
          </a:xfrm>
          <a:custGeom>
            <a:avLst/>
            <a:gdLst>
              <a:gd name="connsiteX0" fmla="*/ 6350 w 24892"/>
              <a:gd name="connsiteY0" fmla="*/ 1627886 h 1634235"/>
              <a:gd name="connsiteX1" fmla="*/ 6350 w 24892"/>
              <a:gd name="connsiteY1" fmla="*/ 6350 h 16342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1634235">
                <a:moveTo>
                  <a:pt x="6350" y="1627886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4721398" y="4555639"/>
            <a:ext cx="277553" cy="21964"/>
          </a:xfrm>
          <a:custGeom>
            <a:avLst/>
            <a:gdLst>
              <a:gd name="connsiteX0" fmla="*/ 298958 w 305308"/>
              <a:gd name="connsiteY0" fmla="*/ 6350 h 24892"/>
              <a:gd name="connsiteX1" fmla="*/ 6350 w 305308"/>
              <a:gd name="connsiteY1" fmla="*/ 12445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05308" h="24892">
                <a:moveTo>
                  <a:pt x="298958" y="6350"/>
                </a:moveTo>
                <a:lnTo>
                  <a:pt x="6350" y="1244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4715856" y="4249046"/>
            <a:ext cx="22629" cy="619013"/>
          </a:xfrm>
          <a:custGeom>
            <a:avLst/>
            <a:gdLst>
              <a:gd name="connsiteX0" fmla="*/ 6350 w 24892"/>
              <a:gd name="connsiteY0" fmla="*/ 695198 h 701548"/>
              <a:gd name="connsiteX1" fmla="*/ 6350 w 24892"/>
              <a:gd name="connsiteY1" fmla="*/ 6350 h 7015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701548">
                <a:moveTo>
                  <a:pt x="6350" y="695198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5724467" y="3689649"/>
            <a:ext cx="465975" cy="21964"/>
          </a:xfrm>
          <a:custGeom>
            <a:avLst/>
            <a:gdLst>
              <a:gd name="connsiteX0" fmla="*/ 6350 w 512572"/>
              <a:gd name="connsiteY0" fmla="*/ 6350 h 24892"/>
              <a:gd name="connsiteX1" fmla="*/ 506221 w 512572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12572" h="24892">
                <a:moveTo>
                  <a:pt x="6350" y="6350"/>
                </a:moveTo>
                <a:lnTo>
                  <a:pt x="506221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5730008" y="4302834"/>
            <a:ext cx="465975" cy="21964"/>
          </a:xfrm>
          <a:custGeom>
            <a:avLst/>
            <a:gdLst>
              <a:gd name="connsiteX0" fmla="*/ 6350 w 512572"/>
              <a:gd name="connsiteY0" fmla="*/ 6350 h 24892"/>
              <a:gd name="connsiteX1" fmla="*/ 506221 w 512572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12572" h="24892">
                <a:moveTo>
                  <a:pt x="6350" y="6350"/>
                </a:moveTo>
                <a:lnTo>
                  <a:pt x="506221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6450446" y="3114114"/>
            <a:ext cx="22629" cy="893333"/>
          </a:xfrm>
          <a:custGeom>
            <a:avLst/>
            <a:gdLst>
              <a:gd name="connsiteX0" fmla="*/ 6350 w 24892"/>
              <a:gd name="connsiteY0" fmla="*/ 1006094 h 1012444"/>
              <a:gd name="connsiteX1" fmla="*/ 6350 w 24892"/>
              <a:gd name="connsiteY1" fmla="*/ 6350 h 10124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1012444">
                <a:moveTo>
                  <a:pt x="6350" y="1006094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6184437" y="3996241"/>
            <a:ext cx="277553" cy="21964"/>
          </a:xfrm>
          <a:custGeom>
            <a:avLst/>
            <a:gdLst>
              <a:gd name="connsiteX0" fmla="*/ 298958 w 305308"/>
              <a:gd name="connsiteY0" fmla="*/ 6350 h 24892"/>
              <a:gd name="connsiteX1" fmla="*/ 6350 w 305308"/>
              <a:gd name="connsiteY1" fmla="*/ 12446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05308" h="24892">
                <a:moveTo>
                  <a:pt x="298958" y="6350"/>
                </a:moveTo>
                <a:lnTo>
                  <a:pt x="6350" y="1244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6178896" y="3689649"/>
            <a:ext cx="22629" cy="619013"/>
          </a:xfrm>
          <a:custGeom>
            <a:avLst/>
            <a:gdLst>
              <a:gd name="connsiteX0" fmla="*/ 6350 w 24892"/>
              <a:gd name="connsiteY0" fmla="*/ 695197 h 701548"/>
              <a:gd name="connsiteX1" fmla="*/ 6350 w 24892"/>
              <a:gd name="connsiteY1" fmla="*/ 6350 h 7015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701548">
                <a:moveTo>
                  <a:pt x="6350" y="695197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24727" y="3653118"/>
            <a:ext cx="1039091" cy="560294"/>
          </a:xfrm>
          <a:prstGeom prst="rect">
            <a:avLst/>
          </a:prstGeom>
          <a:noFill/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3182" y="4280647"/>
            <a:ext cx="1073727" cy="526676"/>
          </a:xfrm>
          <a:prstGeom prst="rect">
            <a:avLst/>
          </a:prstGeom>
          <a:noFill/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14091" y="3104029"/>
            <a:ext cx="1119909" cy="560294"/>
          </a:xfrm>
          <a:prstGeom prst="rect">
            <a:avLst/>
          </a:prstGeom>
          <a:noFill/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25637" y="3697941"/>
            <a:ext cx="1073727" cy="537882"/>
          </a:xfrm>
          <a:prstGeom prst="rect">
            <a:avLst/>
          </a:prstGeom>
          <a:noFill/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91909" y="3081617"/>
            <a:ext cx="1154545" cy="616324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3359727" y="918882"/>
            <a:ext cx="1948675" cy="656983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4756"/>
              </a:lnSpc>
            </a:pPr>
            <a:r>
              <a:rPr lang="en-US" altLang="zh-CN" sz="4000" dirty="0">
                <a:solidFill>
                  <a:srgbClr val="006600"/>
                </a:solidFill>
                <a:latin typeface="Tahoma" pitchFamily="18" charset="0"/>
                <a:cs typeface="Tahoma" pitchFamily="18" charset="0"/>
              </a:rPr>
              <a:t>Solution</a:t>
            </a: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4000" dirty="0">
              <a:solidFill>
                <a:srgbClr val="006600"/>
              </a:solidFill>
              <a:latin typeface="Tahoma" pitchFamily="18" charset="0"/>
              <a:cs typeface="Tahoma" pitchFamily="18" charset="0"/>
            </a:endParaRPr>
          </a:p>
        </p:txBody>
      </p:sp>
      <p:sp>
        <p:nvSpPr>
          <p:cNvPr id="23" name="TextBox 1"/>
          <p:cNvSpPr txBox="1"/>
          <p:nvPr/>
        </p:nvSpPr>
        <p:spPr>
          <a:xfrm>
            <a:off x="6430818" y="1871383"/>
            <a:ext cx="1065997" cy="214457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330512" algn="l"/>
              </a:tabLst>
            </a:pPr>
            <a:r>
              <a:rPr lang="en-US" altLang="zh-CN" sz="2200" u="sng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tage IV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330512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6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330512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</p:txBody>
      </p:sp>
      <p:sp>
        <p:nvSpPr>
          <p:cNvPr id="24" name="TextBox 1"/>
          <p:cNvSpPr txBox="1"/>
          <p:nvPr/>
        </p:nvSpPr>
        <p:spPr>
          <a:xfrm>
            <a:off x="4918364" y="1893794"/>
            <a:ext cx="1109278" cy="2721651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341909" algn="l"/>
              </a:tabLst>
            </a:pPr>
            <a:r>
              <a:rPr lang="en-US" altLang="zh-CN" sz="2200" u="sng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tage III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341909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341909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341909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</p:txBody>
      </p:sp>
      <p:sp>
        <p:nvSpPr>
          <p:cNvPr id="25" name="TextBox 1"/>
          <p:cNvSpPr txBox="1"/>
          <p:nvPr/>
        </p:nvSpPr>
        <p:spPr>
          <a:xfrm>
            <a:off x="3475182" y="1916206"/>
            <a:ext cx="1003480" cy="3298732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307718" algn="l"/>
              </a:tabLst>
            </a:pPr>
            <a:r>
              <a:rPr lang="en-US" altLang="zh-CN" sz="2200" u="sng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tage II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307718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307718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307718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307718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</p:txBody>
      </p:sp>
      <p:sp>
        <p:nvSpPr>
          <p:cNvPr id="26" name="TextBox 1"/>
          <p:cNvSpPr txBox="1"/>
          <p:nvPr/>
        </p:nvSpPr>
        <p:spPr>
          <a:xfrm>
            <a:off x="2297545" y="5255559"/>
            <a:ext cx="392736" cy="36203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1</a:t>
            </a:r>
          </a:p>
        </p:txBody>
      </p:sp>
      <p:sp>
        <p:nvSpPr>
          <p:cNvPr id="27" name="TextBox 1"/>
          <p:cNvSpPr txBox="1"/>
          <p:nvPr/>
        </p:nvSpPr>
        <p:spPr>
          <a:xfrm>
            <a:off x="2055091" y="1916206"/>
            <a:ext cx="897682" cy="3298732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239337" algn="l"/>
              </a:tabLst>
            </a:pPr>
            <a:r>
              <a:rPr lang="en-US" altLang="zh-CN" sz="2200" u="sng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tage I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1</a:t>
            </a:r>
          </a:p>
        </p:txBody>
      </p:sp>
      <p:sp>
        <p:nvSpPr>
          <p:cNvPr id="28" name="TextBox 1"/>
          <p:cNvSpPr txBox="1"/>
          <p:nvPr/>
        </p:nvSpPr>
        <p:spPr>
          <a:xfrm>
            <a:off x="1073727" y="5255559"/>
            <a:ext cx="224420" cy="42615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961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4</a:t>
            </a:r>
          </a:p>
        </p:txBody>
      </p:sp>
      <p:sp>
        <p:nvSpPr>
          <p:cNvPr id="29" name="TextBox 1"/>
          <p:cNvSpPr txBox="1"/>
          <p:nvPr/>
        </p:nvSpPr>
        <p:spPr>
          <a:xfrm>
            <a:off x="738909" y="1916206"/>
            <a:ext cx="904928" cy="3337204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ource</a:t>
            </a:r>
          </a:p>
          <a:p>
            <a:pPr>
              <a:lnSpc>
                <a:spcPts val="2513"/>
              </a:lnSpc>
              <a:tabLst>
                <a:tab pos="22794" algn="l"/>
                <a:tab pos="330512" algn="l"/>
              </a:tabLst>
            </a:pPr>
            <a:r>
              <a:rPr lang="en-US" altLang="zh-CN" sz="22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ymbol</a:t>
            </a:r>
          </a:p>
          <a:p>
            <a:pPr>
              <a:lnSpc>
                <a:spcPts val="2961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k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32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2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59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1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59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3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59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9957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415637" y="403412"/>
            <a:ext cx="8312727" cy="6051176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3"/>
          <p:cNvSpPr/>
          <p:nvPr/>
        </p:nvSpPr>
        <p:spPr>
          <a:xfrm>
            <a:off x="2748510" y="4835338"/>
            <a:ext cx="427182" cy="21964"/>
          </a:xfrm>
          <a:custGeom>
            <a:avLst/>
            <a:gdLst>
              <a:gd name="connsiteX0" fmla="*/ 6350 w 469900"/>
              <a:gd name="connsiteY0" fmla="*/ 6350 h 24892"/>
              <a:gd name="connsiteX1" fmla="*/ 463550 w 469900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69900" h="24892">
                <a:moveTo>
                  <a:pt x="6350" y="6350"/>
                </a:moveTo>
                <a:lnTo>
                  <a:pt x="4635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2754052" y="5448524"/>
            <a:ext cx="427182" cy="21964"/>
          </a:xfrm>
          <a:custGeom>
            <a:avLst/>
            <a:gdLst>
              <a:gd name="connsiteX0" fmla="*/ 6350 w 469900"/>
              <a:gd name="connsiteY0" fmla="*/ 6350 h 24892"/>
              <a:gd name="connsiteX1" fmla="*/ 463550 w 469900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69900" h="24892">
                <a:moveTo>
                  <a:pt x="6350" y="6350"/>
                </a:moveTo>
                <a:lnTo>
                  <a:pt x="4635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3175230" y="4835338"/>
            <a:ext cx="22629" cy="624392"/>
          </a:xfrm>
          <a:custGeom>
            <a:avLst/>
            <a:gdLst>
              <a:gd name="connsiteX0" fmla="*/ 6350 w 24892"/>
              <a:gd name="connsiteY0" fmla="*/ 701294 h 707644"/>
              <a:gd name="connsiteX1" fmla="*/ 6350 w 24892"/>
              <a:gd name="connsiteY1" fmla="*/ 6350 h 7076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707644">
                <a:moveTo>
                  <a:pt x="6350" y="701294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3413529" y="3700407"/>
            <a:ext cx="22629" cy="1452730"/>
          </a:xfrm>
          <a:custGeom>
            <a:avLst/>
            <a:gdLst>
              <a:gd name="connsiteX0" fmla="*/ 6350 w 24892"/>
              <a:gd name="connsiteY0" fmla="*/ 1640077 h 1646427"/>
              <a:gd name="connsiteX1" fmla="*/ 6350 w 24892"/>
              <a:gd name="connsiteY1" fmla="*/ 6350 h 16464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1646427">
                <a:moveTo>
                  <a:pt x="6350" y="1640077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3169689" y="5141930"/>
            <a:ext cx="255385" cy="21964"/>
          </a:xfrm>
          <a:custGeom>
            <a:avLst/>
            <a:gdLst>
              <a:gd name="connsiteX0" fmla="*/ 274573 w 280924"/>
              <a:gd name="connsiteY0" fmla="*/ 6350 h 24892"/>
              <a:gd name="connsiteX1" fmla="*/ 6350 w 280924"/>
              <a:gd name="connsiteY1" fmla="*/ 12446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80924" h="24892">
                <a:moveTo>
                  <a:pt x="274573" y="6350"/>
                </a:moveTo>
                <a:lnTo>
                  <a:pt x="6350" y="1244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4261427" y="4249045"/>
            <a:ext cx="465975" cy="21964"/>
          </a:xfrm>
          <a:custGeom>
            <a:avLst/>
            <a:gdLst>
              <a:gd name="connsiteX0" fmla="*/ 6350 w 512572"/>
              <a:gd name="connsiteY0" fmla="*/ 6350 h 24892"/>
              <a:gd name="connsiteX1" fmla="*/ 506221 w 512572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12572" h="24892">
                <a:moveTo>
                  <a:pt x="6350" y="6350"/>
                </a:moveTo>
                <a:lnTo>
                  <a:pt x="506221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4272510" y="4862231"/>
            <a:ext cx="460433" cy="21964"/>
          </a:xfrm>
          <a:custGeom>
            <a:avLst/>
            <a:gdLst>
              <a:gd name="connsiteX0" fmla="*/ 6350 w 506476"/>
              <a:gd name="connsiteY0" fmla="*/ 6350 h 24892"/>
              <a:gd name="connsiteX1" fmla="*/ 500126 w 506476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06476" h="24892">
                <a:moveTo>
                  <a:pt x="6350" y="6350"/>
                </a:moveTo>
                <a:lnTo>
                  <a:pt x="500126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4987406" y="3124872"/>
            <a:ext cx="22629" cy="1441972"/>
          </a:xfrm>
          <a:custGeom>
            <a:avLst/>
            <a:gdLst>
              <a:gd name="connsiteX0" fmla="*/ 6350 w 24892"/>
              <a:gd name="connsiteY0" fmla="*/ 1627886 h 1634235"/>
              <a:gd name="connsiteX1" fmla="*/ 6350 w 24892"/>
              <a:gd name="connsiteY1" fmla="*/ 6350 h 16342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1634235">
                <a:moveTo>
                  <a:pt x="6350" y="1627886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4721398" y="4555639"/>
            <a:ext cx="277553" cy="21964"/>
          </a:xfrm>
          <a:custGeom>
            <a:avLst/>
            <a:gdLst>
              <a:gd name="connsiteX0" fmla="*/ 298958 w 305308"/>
              <a:gd name="connsiteY0" fmla="*/ 6350 h 24892"/>
              <a:gd name="connsiteX1" fmla="*/ 6350 w 305308"/>
              <a:gd name="connsiteY1" fmla="*/ 12445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05308" h="24892">
                <a:moveTo>
                  <a:pt x="298958" y="6350"/>
                </a:moveTo>
                <a:lnTo>
                  <a:pt x="6350" y="1244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4715856" y="4249046"/>
            <a:ext cx="22629" cy="619013"/>
          </a:xfrm>
          <a:custGeom>
            <a:avLst/>
            <a:gdLst>
              <a:gd name="connsiteX0" fmla="*/ 6350 w 24892"/>
              <a:gd name="connsiteY0" fmla="*/ 695198 h 701548"/>
              <a:gd name="connsiteX1" fmla="*/ 6350 w 24892"/>
              <a:gd name="connsiteY1" fmla="*/ 6350 h 7015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701548">
                <a:moveTo>
                  <a:pt x="6350" y="695198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5724467" y="3689649"/>
            <a:ext cx="465975" cy="21964"/>
          </a:xfrm>
          <a:custGeom>
            <a:avLst/>
            <a:gdLst>
              <a:gd name="connsiteX0" fmla="*/ 6350 w 512572"/>
              <a:gd name="connsiteY0" fmla="*/ 6350 h 24892"/>
              <a:gd name="connsiteX1" fmla="*/ 506221 w 512572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12572" h="24892">
                <a:moveTo>
                  <a:pt x="6350" y="6350"/>
                </a:moveTo>
                <a:lnTo>
                  <a:pt x="506221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5730008" y="4302834"/>
            <a:ext cx="465975" cy="21964"/>
          </a:xfrm>
          <a:custGeom>
            <a:avLst/>
            <a:gdLst>
              <a:gd name="connsiteX0" fmla="*/ 6350 w 512572"/>
              <a:gd name="connsiteY0" fmla="*/ 6350 h 24892"/>
              <a:gd name="connsiteX1" fmla="*/ 506221 w 512572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12572" h="24892">
                <a:moveTo>
                  <a:pt x="6350" y="6350"/>
                </a:moveTo>
                <a:lnTo>
                  <a:pt x="506221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6450446" y="3114114"/>
            <a:ext cx="22629" cy="893333"/>
          </a:xfrm>
          <a:custGeom>
            <a:avLst/>
            <a:gdLst>
              <a:gd name="connsiteX0" fmla="*/ 6350 w 24892"/>
              <a:gd name="connsiteY0" fmla="*/ 1006094 h 1012444"/>
              <a:gd name="connsiteX1" fmla="*/ 6350 w 24892"/>
              <a:gd name="connsiteY1" fmla="*/ 6350 h 10124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1012444">
                <a:moveTo>
                  <a:pt x="6350" y="1006094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6184437" y="3996241"/>
            <a:ext cx="277553" cy="21964"/>
          </a:xfrm>
          <a:custGeom>
            <a:avLst/>
            <a:gdLst>
              <a:gd name="connsiteX0" fmla="*/ 298958 w 305308"/>
              <a:gd name="connsiteY0" fmla="*/ 6350 h 24892"/>
              <a:gd name="connsiteX1" fmla="*/ 6350 w 305308"/>
              <a:gd name="connsiteY1" fmla="*/ 12446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05308" h="24892">
                <a:moveTo>
                  <a:pt x="298958" y="6350"/>
                </a:moveTo>
                <a:lnTo>
                  <a:pt x="6350" y="1244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6178896" y="3689649"/>
            <a:ext cx="22629" cy="619013"/>
          </a:xfrm>
          <a:custGeom>
            <a:avLst/>
            <a:gdLst>
              <a:gd name="connsiteX0" fmla="*/ 6350 w 24892"/>
              <a:gd name="connsiteY0" fmla="*/ 695197 h 701548"/>
              <a:gd name="connsiteX1" fmla="*/ 6350 w 24892"/>
              <a:gd name="connsiteY1" fmla="*/ 6350 h 7015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701548">
                <a:moveTo>
                  <a:pt x="6350" y="695197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7276175" y="3114114"/>
            <a:ext cx="465975" cy="21964"/>
          </a:xfrm>
          <a:custGeom>
            <a:avLst/>
            <a:gdLst>
              <a:gd name="connsiteX0" fmla="*/ 6350 w 512572"/>
              <a:gd name="connsiteY0" fmla="*/ 6350 h 24892"/>
              <a:gd name="connsiteX1" fmla="*/ 506222 w 512572"/>
              <a:gd name="connsiteY1" fmla="*/ 12446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12572" h="24892">
                <a:moveTo>
                  <a:pt x="6350" y="6350"/>
                </a:moveTo>
                <a:lnTo>
                  <a:pt x="506222" y="1244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7287259" y="3727299"/>
            <a:ext cx="460433" cy="21964"/>
          </a:xfrm>
          <a:custGeom>
            <a:avLst/>
            <a:gdLst>
              <a:gd name="connsiteX0" fmla="*/ 6350 w 506476"/>
              <a:gd name="connsiteY0" fmla="*/ 6350 h 24892"/>
              <a:gd name="connsiteX1" fmla="*/ 500126 w 506476"/>
              <a:gd name="connsiteY1" fmla="*/ 12446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06476" h="24892">
                <a:moveTo>
                  <a:pt x="6350" y="6350"/>
                </a:moveTo>
                <a:lnTo>
                  <a:pt x="500126" y="1244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21" name="Freeform 3"/>
          <p:cNvSpPr/>
          <p:nvPr/>
        </p:nvSpPr>
        <p:spPr>
          <a:xfrm>
            <a:off x="7730606" y="3114114"/>
            <a:ext cx="22629" cy="624392"/>
          </a:xfrm>
          <a:custGeom>
            <a:avLst/>
            <a:gdLst>
              <a:gd name="connsiteX0" fmla="*/ 6350 w 24892"/>
              <a:gd name="connsiteY0" fmla="*/ 701294 h 707644"/>
              <a:gd name="connsiteX1" fmla="*/ 6350 w 24892"/>
              <a:gd name="connsiteY1" fmla="*/ 6350 h 7076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707644">
                <a:moveTo>
                  <a:pt x="6350" y="701294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24727" y="3653118"/>
            <a:ext cx="1039091" cy="560294"/>
          </a:xfrm>
          <a:prstGeom prst="rect">
            <a:avLst/>
          </a:prstGeom>
          <a:noFill/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3182" y="4280647"/>
            <a:ext cx="1073727" cy="526676"/>
          </a:xfrm>
          <a:prstGeom prst="rect">
            <a:avLst/>
          </a:prstGeom>
          <a:noFill/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14091" y="3104029"/>
            <a:ext cx="1119909" cy="560294"/>
          </a:xfrm>
          <a:prstGeom prst="rect">
            <a:avLst/>
          </a:prstGeom>
          <a:noFill/>
        </p:spPr>
      </p:pic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25637" y="3697941"/>
            <a:ext cx="1073727" cy="537882"/>
          </a:xfrm>
          <a:prstGeom prst="rect">
            <a:avLst/>
          </a:prstGeom>
          <a:noFill/>
        </p:spPr>
      </p:pic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91909" y="3081617"/>
            <a:ext cx="1154545" cy="616324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3359727" y="918882"/>
            <a:ext cx="1948675" cy="656983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4756"/>
              </a:lnSpc>
            </a:pPr>
            <a:r>
              <a:rPr lang="en-US" altLang="zh-CN" sz="4000" dirty="0">
                <a:solidFill>
                  <a:srgbClr val="006600"/>
                </a:solidFill>
                <a:latin typeface="Tahoma" pitchFamily="18" charset="0"/>
                <a:cs typeface="Tahoma" pitchFamily="18" charset="0"/>
              </a:rPr>
              <a:t>Solution</a:t>
            </a: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4000" dirty="0">
              <a:solidFill>
                <a:srgbClr val="006600"/>
              </a:solidFill>
              <a:latin typeface="Tahoma" pitchFamily="18" charset="0"/>
              <a:cs typeface="Tahoma" pitchFamily="18" charset="0"/>
            </a:endParaRPr>
          </a:p>
        </p:txBody>
      </p:sp>
      <p:sp>
        <p:nvSpPr>
          <p:cNvPr id="26" name="TextBox 1"/>
          <p:cNvSpPr txBox="1"/>
          <p:nvPr/>
        </p:nvSpPr>
        <p:spPr>
          <a:xfrm>
            <a:off x="6765636" y="3563470"/>
            <a:ext cx="392736" cy="36203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</p:txBody>
      </p:sp>
      <p:sp>
        <p:nvSpPr>
          <p:cNvPr id="27" name="TextBox 1"/>
          <p:cNvSpPr txBox="1"/>
          <p:nvPr/>
        </p:nvSpPr>
        <p:spPr>
          <a:xfrm>
            <a:off x="6430818" y="1848971"/>
            <a:ext cx="1065997" cy="156748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330512" algn="l"/>
              </a:tabLst>
            </a:pPr>
            <a:r>
              <a:rPr lang="en-US" altLang="zh-CN" sz="2200" u="sng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tage IV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330512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6</a:t>
            </a:r>
          </a:p>
        </p:txBody>
      </p:sp>
      <p:sp>
        <p:nvSpPr>
          <p:cNvPr id="28" name="TextBox 1"/>
          <p:cNvSpPr txBox="1"/>
          <p:nvPr/>
        </p:nvSpPr>
        <p:spPr>
          <a:xfrm>
            <a:off x="5264727" y="4123765"/>
            <a:ext cx="392736" cy="36203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</p:txBody>
      </p:sp>
      <p:sp>
        <p:nvSpPr>
          <p:cNvPr id="29" name="TextBox 1"/>
          <p:cNvSpPr txBox="1"/>
          <p:nvPr/>
        </p:nvSpPr>
        <p:spPr>
          <a:xfrm>
            <a:off x="5264727" y="3563470"/>
            <a:ext cx="392736" cy="36203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</p:txBody>
      </p:sp>
      <p:sp>
        <p:nvSpPr>
          <p:cNvPr id="30" name="TextBox 1"/>
          <p:cNvSpPr txBox="1"/>
          <p:nvPr/>
        </p:nvSpPr>
        <p:spPr>
          <a:xfrm>
            <a:off x="4918364" y="1848971"/>
            <a:ext cx="1109278" cy="156748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341909" algn="l"/>
              </a:tabLst>
            </a:pPr>
            <a:r>
              <a:rPr lang="en-US" altLang="zh-CN" sz="2200" u="sng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tage III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341909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</p:txBody>
      </p:sp>
      <p:sp>
        <p:nvSpPr>
          <p:cNvPr id="31" name="TextBox 1"/>
          <p:cNvSpPr txBox="1"/>
          <p:nvPr/>
        </p:nvSpPr>
        <p:spPr>
          <a:xfrm>
            <a:off x="3786909" y="4695265"/>
            <a:ext cx="392736" cy="36203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</p:txBody>
      </p:sp>
      <p:sp>
        <p:nvSpPr>
          <p:cNvPr id="1024" name="TextBox 1"/>
          <p:cNvSpPr txBox="1"/>
          <p:nvPr/>
        </p:nvSpPr>
        <p:spPr>
          <a:xfrm>
            <a:off x="3786909" y="4123765"/>
            <a:ext cx="392736" cy="36203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</p:txBody>
      </p:sp>
      <p:sp>
        <p:nvSpPr>
          <p:cNvPr id="1025" name="TextBox 1"/>
          <p:cNvSpPr txBox="1"/>
          <p:nvPr/>
        </p:nvSpPr>
        <p:spPr>
          <a:xfrm>
            <a:off x="3786909" y="3563470"/>
            <a:ext cx="392736" cy="36203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</p:txBody>
      </p:sp>
      <p:sp>
        <p:nvSpPr>
          <p:cNvPr id="1026" name="TextBox 1"/>
          <p:cNvSpPr txBox="1"/>
          <p:nvPr/>
        </p:nvSpPr>
        <p:spPr>
          <a:xfrm>
            <a:off x="3475182" y="1848971"/>
            <a:ext cx="1003480" cy="156748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307718" algn="l"/>
              </a:tabLst>
            </a:pPr>
            <a:r>
              <a:rPr lang="en-US" altLang="zh-CN" sz="2200" u="sng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tage II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307718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</p:txBody>
      </p:sp>
      <p:sp>
        <p:nvSpPr>
          <p:cNvPr id="1028" name="TextBox 1"/>
          <p:cNvSpPr txBox="1"/>
          <p:nvPr/>
        </p:nvSpPr>
        <p:spPr>
          <a:xfrm>
            <a:off x="2297545" y="4706470"/>
            <a:ext cx="392736" cy="939111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1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1</a:t>
            </a:r>
          </a:p>
        </p:txBody>
      </p:sp>
      <p:sp>
        <p:nvSpPr>
          <p:cNvPr id="1029" name="TextBox 1"/>
          <p:cNvSpPr txBox="1"/>
          <p:nvPr/>
        </p:nvSpPr>
        <p:spPr>
          <a:xfrm>
            <a:off x="2297545" y="4123765"/>
            <a:ext cx="392736" cy="36203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</p:txBody>
      </p:sp>
      <p:sp>
        <p:nvSpPr>
          <p:cNvPr id="1030" name="TextBox 1"/>
          <p:cNvSpPr txBox="1"/>
          <p:nvPr/>
        </p:nvSpPr>
        <p:spPr>
          <a:xfrm>
            <a:off x="2297545" y="3563470"/>
            <a:ext cx="392736" cy="36203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</p:txBody>
      </p:sp>
      <p:sp>
        <p:nvSpPr>
          <p:cNvPr id="1031" name="TextBox 1"/>
          <p:cNvSpPr txBox="1"/>
          <p:nvPr/>
        </p:nvSpPr>
        <p:spPr>
          <a:xfrm>
            <a:off x="2055091" y="1848971"/>
            <a:ext cx="897682" cy="156748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239337" algn="l"/>
              </a:tabLst>
            </a:pPr>
            <a:r>
              <a:rPr lang="en-US" altLang="zh-CN" sz="2200" u="sng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tage I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</p:txBody>
      </p:sp>
      <p:sp>
        <p:nvSpPr>
          <p:cNvPr id="1032" name="TextBox 1"/>
          <p:cNvSpPr txBox="1"/>
          <p:nvPr/>
        </p:nvSpPr>
        <p:spPr>
          <a:xfrm>
            <a:off x="1073727" y="4717677"/>
            <a:ext cx="224420" cy="1003231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961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590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4</a:t>
            </a:r>
          </a:p>
        </p:txBody>
      </p:sp>
      <p:sp>
        <p:nvSpPr>
          <p:cNvPr id="1033" name="TextBox 1"/>
          <p:cNvSpPr txBox="1"/>
          <p:nvPr/>
        </p:nvSpPr>
        <p:spPr>
          <a:xfrm>
            <a:off x="1073727" y="4123765"/>
            <a:ext cx="224420" cy="42615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961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3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1073727" y="3563471"/>
            <a:ext cx="224420" cy="42615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961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1</a:t>
            </a:r>
          </a:p>
        </p:txBody>
      </p:sp>
      <p:sp>
        <p:nvSpPr>
          <p:cNvPr id="1035" name="TextBox 1"/>
          <p:cNvSpPr txBox="1"/>
          <p:nvPr/>
        </p:nvSpPr>
        <p:spPr>
          <a:xfrm>
            <a:off x="738909" y="1860176"/>
            <a:ext cx="904928" cy="1618785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ource</a:t>
            </a:r>
          </a:p>
          <a:p>
            <a:pPr>
              <a:lnSpc>
                <a:spcPts val="2513"/>
              </a:lnSpc>
              <a:tabLst>
                <a:tab pos="22794" algn="l"/>
                <a:tab pos="330512" algn="l"/>
              </a:tabLst>
            </a:pPr>
            <a:r>
              <a:rPr lang="en-US" altLang="zh-CN" sz="22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ymbol</a:t>
            </a:r>
          </a:p>
          <a:p>
            <a:pPr>
              <a:lnSpc>
                <a:spcPts val="2961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k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41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2</a:t>
            </a:r>
          </a:p>
        </p:txBody>
      </p:sp>
      <p:sp>
        <p:nvSpPr>
          <p:cNvPr id="1036" name="TextBox 1"/>
          <p:cNvSpPr txBox="1"/>
          <p:nvPr/>
        </p:nvSpPr>
        <p:spPr>
          <a:xfrm>
            <a:off x="7493000" y="2891118"/>
            <a:ext cx="113814" cy="25943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1705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0</a:t>
            </a:r>
          </a:p>
        </p:txBody>
      </p:sp>
      <p:sp>
        <p:nvSpPr>
          <p:cNvPr id="1037" name="TextBox 1"/>
          <p:cNvSpPr txBox="1"/>
          <p:nvPr/>
        </p:nvSpPr>
        <p:spPr>
          <a:xfrm>
            <a:off x="7504545" y="3753970"/>
            <a:ext cx="113814" cy="25943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1705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1</a:t>
            </a:r>
          </a:p>
        </p:txBody>
      </p:sp>
      <p:sp>
        <p:nvSpPr>
          <p:cNvPr id="1038" name="TextBox 1"/>
          <p:cNvSpPr txBox="1"/>
          <p:nvPr/>
        </p:nvSpPr>
        <p:spPr>
          <a:xfrm>
            <a:off x="5888182" y="3473823"/>
            <a:ext cx="113814" cy="25943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1705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0</a:t>
            </a:r>
          </a:p>
        </p:txBody>
      </p:sp>
      <p:sp>
        <p:nvSpPr>
          <p:cNvPr id="1039" name="TextBox 1"/>
          <p:cNvSpPr txBox="1"/>
          <p:nvPr/>
        </p:nvSpPr>
        <p:spPr>
          <a:xfrm>
            <a:off x="5888182" y="4347882"/>
            <a:ext cx="113814" cy="25943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1705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1</a:t>
            </a:r>
          </a:p>
        </p:txBody>
      </p:sp>
      <p:sp>
        <p:nvSpPr>
          <p:cNvPr id="1040" name="TextBox 1"/>
          <p:cNvSpPr txBox="1"/>
          <p:nvPr/>
        </p:nvSpPr>
        <p:spPr>
          <a:xfrm>
            <a:off x="4421909" y="4045323"/>
            <a:ext cx="113814" cy="25943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1705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0</a:t>
            </a:r>
          </a:p>
        </p:txBody>
      </p:sp>
      <p:sp>
        <p:nvSpPr>
          <p:cNvPr id="1041" name="TextBox 1"/>
          <p:cNvSpPr txBox="1"/>
          <p:nvPr/>
        </p:nvSpPr>
        <p:spPr>
          <a:xfrm>
            <a:off x="4433454" y="4908176"/>
            <a:ext cx="113814" cy="25943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1705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1</a:t>
            </a:r>
          </a:p>
        </p:txBody>
      </p:sp>
      <p:sp>
        <p:nvSpPr>
          <p:cNvPr id="1042" name="TextBox 1"/>
          <p:cNvSpPr txBox="1"/>
          <p:nvPr/>
        </p:nvSpPr>
        <p:spPr>
          <a:xfrm>
            <a:off x="2886363" y="4639235"/>
            <a:ext cx="113814" cy="1131472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1705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0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333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1</a:t>
            </a:r>
          </a:p>
        </p:txBody>
      </p:sp>
      <p:pic>
        <p:nvPicPr>
          <p:cNvPr id="51" name="Picture 50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4276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2748510" y="4835338"/>
            <a:ext cx="427182" cy="21964"/>
          </a:xfrm>
          <a:custGeom>
            <a:avLst/>
            <a:gdLst>
              <a:gd name="connsiteX0" fmla="*/ 6350 w 469900"/>
              <a:gd name="connsiteY0" fmla="*/ 6350 h 24892"/>
              <a:gd name="connsiteX1" fmla="*/ 463550 w 469900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69900" h="24892">
                <a:moveTo>
                  <a:pt x="6350" y="6350"/>
                </a:moveTo>
                <a:lnTo>
                  <a:pt x="4635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2754052" y="5448524"/>
            <a:ext cx="427182" cy="21964"/>
          </a:xfrm>
          <a:custGeom>
            <a:avLst/>
            <a:gdLst>
              <a:gd name="connsiteX0" fmla="*/ 6350 w 469900"/>
              <a:gd name="connsiteY0" fmla="*/ 6350 h 24892"/>
              <a:gd name="connsiteX1" fmla="*/ 463550 w 469900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69900" h="24892">
                <a:moveTo>
                  <a:pt x="6350" y="6350"/>
                </a:moveTo>
                <a:lnTo>
                  <a:pt x="4635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3175230" y="4835338"/>
            <a:ext cx="22629" cy="624392"/>
          </a:xfrm>
          <a:custGeom>
            <a:avLst/>
            <a:gdLst>
              <a:gd name="connsiteX0" fmla="*/ 6350 w 24892"/>
              <a:gd name="connsiteY0" fmla="*/ 701294 h 707644"/>
              <a:gd name="connsiteX1" fmla="*/ 6350 w 24892"/>
              <a:gd name="connsiteY1" fmla="*/ 6350 h 7076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707644">
                <a:moveTo>
                  <a:pt x="6350" y="701294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3413529" y="3700407"/>
            <a:ext cx="22629" cy="1452730"/>
          </a:xfrm>
          <a:custGeom>
            <a:avLst/>
            <a:gdLst>
              <a:gd name="connsiteX0" fmla="*/ 6350 w 24892"/>
              <a:gd name="connsiteY0" fmla="*/ 1640077 h 1646427"/>
              <a:gd name="connsiteX1" fmla="*/ 6350 w 24892"/>
              <a:gd name="connsiteY1" fmla="*/ 6350 h 16464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1646427">
                <a:moveTo>
                  <a:pt x="6350" y="1640077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3169689" y="5141930"/>
            <a:ext cx="255385" cy="21964"/>
          </a:xfrm>
          <a:custGeom>
            <a:avLst/>
            <a:gdLst>
              <a:gd name="connsiteX0" fmla="*/ 274573 w 280924"/>
              <a:gd name="connsiteY0" fmla="*/ 6350 h 24892"/>
              <a:gd name="connsiteX1" fmla="*/ 6350 w 280924"/>
              <a:gd name="connsiteY1" fmla="*/ 12446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80924" h="24892">
                <a:moveTo>
                  <a:pt x="274573" y="6350"/>
                </a:moveTo>
                <a:lnTo>
                  <a:pt x="6350" y="1244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4261427" y="4249045"/>
            <a:ext cx="465975" cy="21964"/>
          </a:xfrm>
          <a:custGeom>
            <a:avLst/>
            <a:gdLst>
              <a:gd name="connsiteX0" fmla="*/ 6350 w 512572"/>
              <a:gd name="connsiteY0" fmla="*/ 6350 h 24892"/>
              <a:gd name="connsiteX1" fmla="*/ 506221 w 512572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12572" h="24892">
                <a:moveTo>
                  <a:pt x="6350" y="6350"/>
                </a:moveTo>
                <a:lnTo>
                  <a:pt x="506221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4272510" y="4862231"/>
            <a:ext cx="460433" cy="21964"/>
          </a:xfrm>
          <a:custGeom>
            <a:avLst/>
            <a:gdLst>
              <a:gd name="connsiteX0" fmla="*/ 6350 w 506476"/>
              <a:gd name="connsiteY0" fmla="*/ 6350 h 24892"/>
              <a:gd name="connsiteX1" fmla="*/ 500126 w 506476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06476" h="24892">
                <a:moveTo>
                  <a:pt x="6350" y="6350"/>
                </a:moveTo>
                <a:lnTo>
                  <a:pt x="500126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4987406" y="3124872"/>
            <a:ext cx="22629" cy="1441972"/>
          </a:xfrm>
          <a:custGeom>
            <a:avLst/>
            <a:gdLst>
              <a:gd name="connsiteX0" fmla="*/ 6350 w 24892"/>
              <a:gd name="connsiteY0" fmla="*/ 1627886 h 1634235"/>
              <a:gd name="connsiteX1" fmla="*/ 6350 w 24892"/>
              <a:gd name="connsiteY1" fmla="*/ 6350 h 16342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1634235">
                <a:moveTo>
                  <a:pt x="6350" y="1627886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4721398" y="4555639"/>
            <a:ext cx="277553" cy="21964"/>
          </a:xfrm>
          <a:custGeom>
            <a:avLst/>
            <a:gdLst>
              <a:gd name="connsiteX0" fmla="*/ 298958 w 305308"/>
              <a:gd name="connsiteY0" fmla="*/ 6350 h 24892"/>
              <a:gd name="connsiteX1" fmla="*/ 6350 w 305308"/>
              <a:gd name="connsiteY1" fmla="*/ 12445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05308" h="24892">
                <a:moveTo>
                  <a:pt x="298958" y="6350"/>
                </a:moveTo>
                <a:lnTo>
                  <a:pt x="6350" y="1244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4715856" y="4249046"/>
            <a:ext cx="22629" cy="619013"/>
          </a:xfrm>
          <a:custGeom>
            <a:avLst/>
            <a:gdLst>
              <a:gd name="connsiteX0" fmla="*/ 6350 w 24892"/>
              <a:gd name="connsiteY0" fmla="*/ 695198 h 701548"/>
              <a:gd name="connsiteX1" fmla="*/ 6350 w 24892"/>
              <a:gd name="connsiteY1" fmla="*/ 6350 h 7015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701548">
                <a:moveTo>
                  <a:pt x="6350" y="695198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5724467" y="3689649"/>
            <a:ext cx="465975" cy="21964"/>
          </a:xfrm>
          <a:custGeom>
            <a:avLst/>
            <a:gdLst>
              <a:gd name="connsiteX0" fmla="*/ 6350 w 512572"/>
              <a:gd name="connsiteY0" fmla="*/ 6350 h 24892"/>
              <a:gd name="connsiteX1" fmla="*/ 506221 w 512572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12572" h="24892">
                <a:moveTo>
                  <a:pt x="6350" y="6350"/>
                </a:moveTo>
                <a:lnTo>
                  <a:pt x="506221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5730008" y="4302834"/>
            <a:ext cx="465975" cy="21964"/>
          </a:xfrm>
          <a:custGeom>
            <a:avLst/>
            <a:gdLst>
              <a:gd name="connsiteX0" fmla="*/ 6350 w 512572"/>
              <a:gd name="connsiteY0" fmla="*/ 6350 h 24892"/>
              <a:gd name="connsiteX1" fmla="*/ 506221 w 512572"/>
              <a:gd name="connsiteY1" fmla="*/ 6350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12572" h="24892">
                <a:moveTo>
                  <a:pt x="6350" y="6350"/>
                </a:moveTo>
                <a:lnTo>
                  <a:pt x="506221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6450446" y="3114114"/>
            <a:ext cx="22629" cy="893333"/>
          </a:xfrm>
          <a:custGeom>
            <a:avLst/>
            <a:gdLst>
              <a:gd name="connsiteX0" fmla="*/ 6350 w 24892"/>
              <a:gd name="connsiteY0" fmla="*/ 1006094 h 1012444"/>
              <a:gd name="connsiteX1" fmla="*/ 6350 w 24892"/>
              <a:gd name="connsiteY1" fmla="*/ 6350 h 10124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1012444">
                <a:moveTo>
                  <a:pt x="6350" y="1006094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6184437" y="3996241"/>
            <a:ext cx="277553" cy="21964"/>
          </a:xfrm>
          <a:custGeom>
            <a:avLst/>
            <a:gdLst>
              <a:gd name="connsiteX0" fmla="*/ 298958 w 305308"/>
              <a:gd name="connsiteY0" fmla="*/ 6350 h 24892"/>
              <a:gd name="connsiteX1" fmla="*/ 6350 w 305308"/>
              <a:gd name="connsiteY1" fmla="*/ 12446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05308" h="24892">
                <a:moveTo>
                  <a:pt x="298958" y="6350"/>
                </a:moveTo>
                <a:lnTo>
                  <a:pt x="6350" y="1244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6178896" y="3689649"/>
            <a:ext cx="22629" cy="619013"/>
          </a:xfrm>
          <a:custGeom>
            <a:avLst/>
            <a:gdLst>
              <a:gd name="connsiteX0" fmla="*/ 6350 w 24892"/>
              <a:gd name="connsiteY0" fmla="*/ 695197 h 701548"/>
              <a:gd name="connsiteX1" fmla="*/ 6350 w 24892"/>
              <a:gd name="connsiteY1" fmla="*/ 6350 h 7015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701548">
                <a:moveTo>
                  <a:pt x="6350" y="695197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7276175" y="3114114"/>
            <a:ext cx="465975" cy="21964"/>
          </a:xfrm>
          <a:custGeom>
            <a:avLst/>
            <a:gdLst>
              <a:gd name="connsiteX0" fmla="*/ 6350 w 512572"/>
              <a:gd name="connsiteY0" fmla="*/ 6350 h 24892"/>
              <a:gd name="connsiteX1" fmla="*/ 506222 w 512572"/>
              <a:gd name="connsiteY1" fmla="*/ 12446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12572" h="24892">
                <a:moveTo>
                  <a:pt x="6350" y="6350"/>
                </a:moveTo>
                <a:lnTo>
                  <a:pt x="506222" y="1244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7287259" y="3727299"/>
            <a:ext cx="460433" cy="21964"/>
          </a:xfrm>
          <a:custGeom>
            <a:avLst/>
            <a:gdLst>
              <a:gd name="connsiteX0" fmla="*/ 6350 w 506476"/>
              <a:gd name="connsiteY0" fmla="*/ 6350 h 24892"/>
              <a:gd name="connsiteX1" fmla="*/ 500126 w 506476"/>
              <a:gd name="connsiteY1" fmla="*/ 12446 h 24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06476" h="24892">
                <a:moveTo>
                  <a:pt x="6350" y="6350"/>
                </a:moveTo>
                <a:lnTo>
                  <a:pt x="500126" y="1244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sp>
        <p:nvSpPr>
          <p:cNvPr id="21" name="Freeform 3"/>
          <p:cNvSpPr/>
          <p:nvPr/>
        </p:nvSpPr>
        <p:spPr>
          <a:xfrm>
            <a:off x="7730606" y="3114114"/>
            <a:ext cx="22629" cy="624392"/>
          </a:xfrm>
          <a:custGeom>
            <a:avLst/>
            <a:gdLst>
              <a:gd name="connsiteX0" fmla="*/ 6350 w 24892"/>
              <a:gd name="connsiteY0" fmla="*/ 701294 h 707644"/>
              <a:gd name="connsiteX1" fmla="*/ 6350 w 24892"/>
              <a:gd name="connsiteY1" fmla="*/ 6350 h 7076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892" h="707644">
                <a:moveTo>
                  <a:pt x="6350" y="701294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24727" y="3653118"/>
            <a:ext cx="1039091" cy="560294"/>
          </a:xfrm>
          <a:prstGeom prst="rect">
            <a:avLst/>
          </a:prstGeom>
          <a:noFill/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3182" y="4280647"/>
            <a:ext cx="1073727" cy="526676"/>
          </a:xfrm>
          <a:prstGeom prst="rect">
            <a:avLst/>
          </a:prstGeom>
          <a:noFill/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14091" y="3104029"/>
            <a:ext cx="1119909" cy="560294"/>
          </a:xfrm>
          <a:prstGeom prst="rect">
            <a:avLst/>
          </a:prstGeom>
          <a:noFill/>
        </p:spPr>
      </p:pic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25637" y="3697941"/>
            <a:ext cx="1073727" cy="537882"/>
          </a:xfrm>
          <a:prstGeom prst="rect">
            <a:avLst/>
          </a:prstGeom>
          <a:noFill/>
        </p:spPr>
      </p:pic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91909" y="3081617"/>
            <a:ext cx="1154545" cy="616324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3359727" y="918882"/>
            <a:ext cx="1948675" cy="656983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4756"/>
              </a:lnSpc>
            </a:pPr>
            <a:r>
              <a:rPr lang="en-US" altLang="zh-CN" sz="4000" dirty="0">
                <a:solidFill>
                  <a:srgbClr val="006600"/>
                </a:solidFill>
                <a:latin typeface="Tahoma" pitchFamily="18" charset="0"/>
                <a:cs typeface="Tahoma" pitchFamily="18" charset="0"/>
              </a:rPr>
              <a:t>Solution</a:t>
            </a: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4000" dirty="0">
              <a:solidFill>
                <a:srgbClr val="006600"/>
              </a:solidFill>
              <a:latin typeface="Tahoma" pitchFamily="18" charset="0"/>
              <a:cs typeface="Tahoma" pitchFamily="18" charset="0"/>
            </a:endParaRPr>
          </a:p>
        </p:txBody>
      </p:sp>
      <p:sp>
        <p:nvSpPr>
          <p:cNvPr id="26" name="TextBox 1"/>
          <p:cNvSpPr txBox="1"/>
          <p:nvPr/>
        </p:nvSpPr>
        <p:spPr>
          <a:xfrm>
            <a:off x="6765636" y="3563470"/>
            <a:ext cx="392736" cy="36203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</p:txBody>
      </p:sp>
      <p:sp>
        <p:nvSpPr>
          <p:cNvPr id="27" name="TextBox 1"/>
          <p:cNvSpPr txBox="1"/>
          <p:nvPr/>
        </p:nvSpPr>
        <p:spPr>
          <a:xfrm>
            <a:off x="6430818" y="1848971"/>
            <a:ext cx="1065997" cy="156748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330512" algn="l"/>
              </a:tabLst>
            </a:pPr>
            <a:r>
              <a:rPr lang="en-US" altLang="zh-CN" sz="2200" u="sng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tage IV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330512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6</a:t>
            </a:r>
          </a:p>
        </p:txBody>
      </p:sp>
      <p:sp>
        <p:nvSpPr>
          <p:cNvPr id="28" name="TextBox 1"/>
          <p:cNvSpPr txBox="1"/>
          <p:nvPr/>
        </p:nvSpPr>
        <p:spPr>
          <a:xfrm>
            <a:off x="5264727" y="4123765"/>
            <a:ext cx="392736" cy="36203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</p:txBody>
      </p:sp>
      <p:sp>
        <p:nvSpPr>
          <p:cNvPr id="29" name="TextBox 1"/>
          <p:cNvSpPr txBox="1"/>
          <p:nvPr/>
        </p:nvSpPr>
        <p:spPr>
          <a:xfrm>
            <a:off x="5264727" y="3563470"/>
            <a:ext cx="392736" cy="36203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</p:txBody>
      </p:sp>
      <p:sp>
        <p:nvSpPr>
          <p:cNvPr id="30" name="TextBox 1"/>
          <p:cNvSpPr txBox="1"/>
          <p:nvPr/>
        </p:nvSpPr>
        <p:spPr>
          <a:xfrm>
            <a:off x="4918364" y="1848971"/>
            <a:ext cx="1109278" cy="156748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341909" algn="l"/>
              </a:tabLst>
            </a:pPr>
            <a:r>
              <a:rPr lang="en-US" altLang="zh-CN" sz="2200" u="sng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tage III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341909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</p:txBody>
      </p:sp>
      <p:sp>
        <p:nvSpPr>
          <p:cNvPr id="31" name="TextBox 1"/>
          <p:cNvSpPr txBox="1"/>
          <p:nvPr/>
        </p:nvSpPr>
        <p:spPr>
          <a:xfrm>
            <a:off x="3786909" y="4695265"/>
            <a:ext cx="392736" cy="36203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</p:txBody>
      </p:sp>
      <p:sp>
        <p:nvSpPr>
          <p:cNvPr id="1024" name="TextBox 1"/>
          <p:cNvSpPr txBox="1"/>
          <p:nvPr/>
        </p:nvSpPr>
        <p:spPr>
          <a:xfrm>
            <a:off x="3786909" y="4123765"/>
            <a:ext cx="392736" cy="36203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</p:txBody>
      </p:sp>
      <p:sp>
        <p:nvSpPr>
          <p:cNvPr id="1025" name="TextBox 1"/>
          <p:cNvSpPr txBox="1"/>
          <p:nvPr/>
        </p:nvSpPr>
        <p:spPr>
          <a:xfrm>
            <a:off x="3786909" y="3563470"/>
            <a:ext cx="392736" cy="36203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</p:txBody>
      </p:sp>
      <p:sp>
        <p:nvSpPr>
          <p:cNvPr id="1026" name="TextBox 1"/>
          <p:cNvSpPr txBox="1"/>
          <p:nvPr/>
        </p:nvSpPr>
        <p:spPr>
          <a:xfrm>
            <a:off x="3475182" y="1848971"/>
            <a:ext cx="1003480" cy="156748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307718" algn="l"/>
              </a:tabLst>
            </a:pPr>
            <a:r>
              <a:rPr lang="en-US" altLang="zh-CN" sz="2200" u="sng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tage II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307718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</p:txBody>
      </p:sp>
      <p:sp>
        <p:nvSpPr>
          <p:cNvPr id="1028" name="TextBox 1"/>
          <p:cNvSpPr txBox="1"/>
          <p:nvPr/>
        </p:nvSpPr>
        <p:spPr>
          <a:xfrm>
            <a:off x="2297545" y="4706470"/>
            <a:ext cx="392736" cy="939111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1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1</a:t>
            </a:r>
          </a:p>
        </p:txBody>
      </p:sp>
      <p:sp>
        <p:nvSpPr>
          <p:cNvPr id="1029" name="TextBox 1"/>
          <p:cNvSpPr txBox="1"/>
          <p:nvPr/>
        </p:nvSpPr>
        <p:spPr>
          <a:xfrm>
            <a:off x="2297545" y="4123765"/>
            <a:ext cx="392736" cy="36203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</p:txBody>
      </p:sp>
      <p:sp>
        <p:nvSpPr>
          <p:cNvPr id="1030" name="TextBox 1"/>
          <p:cNvSpPr txBox="1"/>
          <p:nvPr/>
        </p:nvSpPr>
        <p:spPr>
          <a:xfrm>
            <a:off x="2297545" y="3563470"/>
            <a:ext cx="392736" cy="36203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2</a:t>
            </a:r>
          </a:p>
        </p:txBody>
      </p:sp>
      <p:sp>
        <p:nvSpPr>
          <p:cNvPr id="1031" name="TextBox 1"/>
          <p:cNvSpPr txBox="1"/>
          <p:nvPr/>
        </p:nvSpPr>
        <p:spPr>
          <a:xfrm>
            <a:off x="2055091" y="1848971"/>
            <a:ext cx="897682" cy="156748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239337" algn="l"/>
              </a:tabLst>
            </a:pPr>
            <a:r>
              <a:rPr lang="en-US" altLang="zh-CN" sz="2200" u="sng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tage I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239337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.4</a:t>
            </a:r>
          </a:p>
        </p:txBody>
      </p:sp>
      <p:sp>
        <p:nvSpPr>
          <p:cNvPr id="1032" name="TextBox 1"/>
          <p:cNvSpPr txBox="1"/>
          <p:nvPr/>
        </p:nvSpPr>
        <p:spPr>
          <a:xfrm>
            <a:off x="7874000" y="4706470"/>
            <a:ext cx="538609" cy="939111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10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92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11</a:t>
            </a:r>
          </a:p>
        </p:txBody>
      </p:sp>
      <p:sp>
        <p:nvSpPr>
          <p:cNvPr id="1033" name="TextBox 1"/>
          <p:cNvSpPr txBox="1"/>
          <p:nvPr/>
        </p:nvSpPr>
        <p:spPr>
          <a:xfrm>
            <a:off x="1073727" y="4717677"/>
            <a:ext cx="224420" cy="1003231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961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590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4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7954818" y="4123765"/>
            <a:ext cx="359073" cy="36203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11</a:t>
            </a:r>
          </a:p>
        </p:txBody>
      </p:sp>
      <p:sp>
        <p:nvSpPr>
          <p:cNvPr id="1035" name="TextBox 1"/>
          <p:cNvSpPr txBox="1"/>
          <p:nvPr/>
        </p:nvSpPr>
        <p:spPr>
          <a:xfrm>
            <a:off x="1073727" y="4123765"/>
            <a:ext cx="224420" cy="42615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961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3</a:t>
            </a:r>
          </a:p>
        </p:txBody>
      </p:sp>
      <p:sp>
        <p:nvSpPr>
          <p:cNvPr id="1036" name="TextBox 1"/>
          <p:cNvSpPr txBox="1"/>
          <p:nvPr/>
        </p:nvSpPr>
        <p:spPr>
          <a:xfrm>
            <a:off x="7954818" y="3563470"/>
            <a:ext cx="359073" cy="36203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10</a:t>
            </a:r>
          </a:p>
        </p:txBody>
      </p:sp>
      <p:sp>
        <p:nvSpPr>
          <p:cNvPr id="1037" name="TextBox 1"/>
          <p:cNvSpPr txBox="1"/>
          <p:nvPr/>
        </p:nvSpPr>
        <p:spPr>
          <a:xfrm>
            <a:off x="1073727" y="3563471"/>
            <a:ext cx="224420" cy="426150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961"/>
              </a:lnSpc>
            </a:pP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1</a:t>
            </a:r>
          </a:p>
        </p:txBody>
      </p:sp>
      <p:sp>
        <p:nvSpPr>
          <p:cNvPr id="1038" name="TextBox 1"/>
          <p:cNvSpPr txBox="1"/>
          <p:nvPr/>
        </p:nvSpPr>
        <p:spPr>
          <a:xfrm>
            <a:off x="7827818" y="1848971"/>
            <a:ext cx="628377" cy="156748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125367" algn="l"/>
              </a:tabLst>
            </a:pPr>
            <a:r>
              <a:rPr lang="en-US" altLang="zh-CN" sz="22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Code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141"/>
              </a:lnSpc>
              <a:tabLst>
                <a:tab pos="125367" algn="l"/>
              </a:tabLst>
            </a:pPr>
            <a:r>
              <a:rPr lang="en-US" altLang="zh-CN" dirty="0" smtClean="0"/>
              <a:t>	</a:t>
            </a:r>
            <a:r>
              <a:rPr lang="en-US" altLang="zh-CN" sz="2200" b="1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00</a:t>
            </a:r>
          </a:p>
        </p:txBody>
      </p:sp>
      <p:sp>
        <p:nvSpPr>
          <p:cNvPr id="1039" name="TextBox 1"/>
          <p:cNvSpPr txBox="1"/>
          <p:nvPr/>
        </p:nvSpPr>
        <p:spPr>
          <a:xfrm>
            <a:off x="738909" y="1860176"/>
            <a:ext cx="904928" cy="1618785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2513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</a:t>
            </a:r>
            <a:r>
              <a:rPr lang="en-US" altLang="zh-CN" sz="22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ource</a:t>
            </a:r>
          </a:p>
          <a:p>
            <a:pPr>
              <a:lnSpc>
                <a:spcPts val="2513"/>
              </a:lnSpc>
              <a:tabLst>
                <a:tab pos="22794" algn="l"/>
                <a:tab pos="330512" algn="l"/>
              </a:tabLst>
            </a:pPr>
            <a:r>
              <a:rPr lang="en-US" altLang="zh-CN" sz="22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ymbol</a:t>
            </a:r>
          </a:p>
          <a:p>
            <a:pPr>
              <a:lnSpc>
                <a:spcPts val="2961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k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3410"/>
              </a:lnSpc>
              <a:tabLst>
                <a:tab pos="22794" algn="l"/>
                <a:tab pos="330512" algn="l"/>
              </a:tabLst>
            </a:pPr>
            <a:r>
              <a:rPr lang="en-US" altLang="zh-CN" dirty="0" smtClean="0"/>
              <a:t>		</a:t>
            </a:r>
            <a:r>
              <a:rPr lang="en-US" altLang="zh-CN" sz="22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</a:t>
            </a:r>
            <a:r>
              <a:rPr lang="en-US" altLang="zh-CN" sz="1400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2</a:t>
            </a:r>
          </a:p>
        </p:txBody>
      </p:sp>
      <p:sp>
        <p:nvSpPr>
          <p:cNvPr id="1040" name="TextBox 1"/>
          <p:cNvSpPr txBox="1"/>
          <p:nvPr/>
        </p:nvSpPr>
        <p:spPr>
          <a:xfrm>
            <a:off x="7481454" y="2868706"/>
            <a:ext cx="113814" cy="25943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1705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0</a:t>
            </a:r>
          </a:p>
        </p:txBody>
      </p:sp>
      <p:sp>
        <p:nvSpPr>
          <p:cNvPr id="1041" name="TextBox 1"/>
          <p:cNvSpPr txBox="1"/>
          <p:nvPr/>
        </p:nvSpPr>
        <p:spPr>
          <a:xfrm>
            <a:off x="7504545" y="3753970"/>
            <a:ext cx="113814" cy="25943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1705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1</a:t>
            </a:r>
          </a:p>
        </p:txBody>
      </p:sp>
      <p:sp>
        <p:nvSpPr>
          <p:cNvPr id="1042" name="TextBox 1"/>
          <p:cNvSpPr txBox="1"/>
          <p:nvPr/>
        </p:nvSpPr>
        <p:spPr>
          <a:xfrm>
            <a:off x="5888182" y="3473823"/>
            <a:ext cx="113814" cy="25943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1705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0</a:t>
            </a:r>
          </a:p>
        </p:txBody>
      </p:sp>
      <p:sp>
        <p:nvSpPr>
          <p:cNvPr id="1043" name="TextBox 1"/>
          <p:cNvSpPr txBox="1"/>
          <p:nvPr/>
        </p:nvSpPr>
        <p:spPr>
          <a:xfrm>
            <a:off x="5888182" y="4347882"/>
            <a:ext cx="113814" cy="25943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1705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1</a:t>
            </a:r>
          </a:p>
        </p:txBody>
      </p:sp>
      <p:sp>
        <p:nvSpPr>
          <p:cNvPr id="1044" name="TextBox 1"/>
          <p:cNvSpPr txBox="1"/>
          <p:nvPr/>
        </p:nvSpPr>
        <p:spPr>
          <a:xfrm>
            <a:off x="4421909" y="4045323"/>
            <a:ext cx="113814" cy="25943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1705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0</a:t>
            </a:r>
          </a:p>
        </p:txBody>
      </p:sp>
      <p:sp>
        <p:nvSpPr>
          <p:cNvPr id="1045" name="TextBox 1"/>
          <p:cNvSpPr txBox="1"/>
          <p:nvPr/>
        </p:nvSpPr>
        <p:spPr>
          <a:xfrm>
            <a:off x="4433454" y="4908176"/>
            <a:ext cx="113814" cy="259438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1705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1</a:t>
            </a:r>
          </a:p>
        </p:txBody>
      </p:sp>
      <p:sp>
        <p:nvSpPr>
          <p:cNvPr id="1046" name="TextBox 1"/>
          <p:cNvSpPr txBox="1"/>
          <p:nvPr/>
        </p:nvSpPr>
        <p:spPr>
          <a:xfrm>
            <a:off x="2886363" y="4639235"/>
            <a:ext cx="113814" cy="1131472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1705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0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333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ahoma" pitchFamily="18" charset="0"/>
                <a:cs typeface="Tahoma" pitchFamily="18" charset="0"/>
              </a:rPr>
              <a:t>1</a:t>
            </a: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488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30696"/>
            <a:ext cx="8748464" cy="6400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/>
          <a:p>
            <a:pPr algn="just"/>
            <a:endParaRPr lang="en-US" sz="240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Information is a measure of uncertainty. The less is the probability of occurrence of a certain message, the higher is the information.</a:t>
            </a:r>
          </a:p>
          <a:p>
            <a:pPr algn="just"/>
            <a:endParaRPr lang="en-US" sz="240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Since the information is closely associated with the uncertainty of the occurrence of a particular symbol, When the symbol occurs the information associated with its occurrence is defined as:</a:t>
            </a:r>
          </a:p>
          <a:p>
            <a:pPr algn="just"/>
            <a:endParaRPr lang="en-US" sz="240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4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43468"/>
              </p:ext>
            </p:extLst>
          </p:nvPr>
        </p:nvGraphicFramePr>
        <p:xfrm>
          <a:off x="1979712" y="4293096"/>
          <a:ext cx="5791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3" imgW="3314700" imgH="1346200" progId="Equation.DSMT4">
                  <p:embed/>
                </p:oleObj>
              </mc:Choice>
              <mc:Fallback>
                <p:oleObj name="Equation" r:id="rId3" imgW="33147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293096"/>
                        <a:ext cx="57912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7704" y="11266"/>
            <a:ext cx="5688632" cy="753438"/>
          </a:xfrm>
        </p:spPr>
        <p:txBody>
          <a:bodyPr/>
          <a:lstStyle/>
          <a:p>
            <a:r>
              <a:rPr lang="en-IN" sz="32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easures of Information </a:t>
            </a:r>
            <a:r>
              <a:rPr lang="en-IN" sz="4000" dirty="0"/>
              <a:t>	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8331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331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18" t="33668"/>
          <a:stretch/>
        </p:blipFill>
        <p:spPr bwMode="auto">
          <a:xfrm>
            <a:off x="1793196" y="1052736"/>
            <a:ext cx="6272135" cy="1017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91" y="3356992"/>
            <a:ext cx="8515350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23528" y="2413337"/>
            <a:ext cx="21146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he entropy is, </a:t>
            </a:r>
            <a:endParaRPr lang="en-IN" sz="2400" dirty="0"/>
          </a:p>
        </p:txBody>
      </p:sp>
      <p:sp>
        <p:nvSpPr>
          <p:cNvPr id="5" name="Rectangle 4"/>
          <p:cNvSpPr/>
          <p:nvPr/>
        </p:nvSpPr>
        <p:spPr>
          <a:xfrm>
            <a:off x="274191" y="485965"/>
            <a:ext cx="43428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The average code word length is, </a:t>
            </a:r>
            <a:endParaRPr lang="en-IN" sz="2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5480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415637" y="403412"/>
            <a:ext cx="8312727" cy="6051176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6765725"/>
              </p:ext>
            </p:extLst>
          </p:nvPr>
        </p:nvGraphicFramePr>
        <p:xfrm>
          <a:off x="3131840" y="2492896"/>
          <a:ext cx="2493818" cy="2366675"/>
        </p:xfrm>
        <a:graphic>
          <a:graphicData uri="http://schemas.openxmlformats.org/drawingml/2006/table">
            <a:tbl>
              <a:tblPr/>
              <a:tblGrid>
                <a:gridCol w="12469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9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5834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Symbol</a:t>
                      </a:r>
                      <a:endParaRPr lang="zh-CN" altLang="en-US" sz="1400" b="1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 marL="83127" marR="83127" marT="40341" marB="40341">
                    <a:lnL w="0" cmpd="sng">
                      <a:solidFill>
                        <a:srgbClr val="000000"/>
                      </a:solidFill>
                      <a:prstDash val="solid"/>
                    </a:lnL>
                    <a:lnR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" cmpd="sng">
                      <a:solidFill>
                        <a:srgbClr val="000000"/>
                      </a:solidFill>
                      <a:prstDash val="soli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Probability</a:t>
                      </a:r>
                      <a:endParaRPr lang="zh-CN" altLang="en-US" sz="1400" b="1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 marL="83127" marR="83127" marT="40341" marB="40341">
                    <a:lnL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" cmpd="sng">
                      <a:solidFill>
                        <a:srgbClr val="000000"/>
                      </a:solidFill>
                      <a:prstDash val="solid"/>
                    </a:lnR>
                    <a:lnT w="2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E4A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835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h</a:t>
                      </a:r>
                      <a:endParaRPr lang="zh-CN" altLang="en-US" sz="1400" b="1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 marL="83127" marR="83127" marT="40341" marB="40341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0.1</a:t>
                      </a:r>
                      <a:endParaRPr lang="zh-CN" altLang="en-US" sz="1400" b="1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 marL="83127" marR="83127" marT="40341" marB="40341">
                    <a:lnL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E4A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834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e</a:t>
                      </a:r>
                      <a:endParaRPr lang="zh-CN" altLang="en-US" sz="1400" b="1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 marL="83127" marR="83127" marT="40341" marB="40341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0.1</a:t>
                      </a:r>
                      <a:endParaRPr lang="zh-CN" altLang="en-US" sz="1400" b="1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 marL="83127" marR="83127" marT="40341" marB="40341">
                    <a:lnL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E4A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835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l</a:t>
                      </a:r>
                      <a:endParaRPr lang="zh-CN" altLang="en-US" sz="1400" b="1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 marL="83127" marR="83127" marT="40341" marB="40341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0.4</a:t>
                      </a:r>
                      <a:endParaRPr lang="zh-CN" altLang="en-US" sz="1400" b="1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 marL="83127" marR="83127" marT="40341" marB="40341">
                    <a:lnL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E4A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834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o</a:t>
                      </a:r>
                      <a:endParaRPr lang="zh-CN" altLang="en-US" sz="1400" b="1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 marL="83127" marR="83127" marT="40341" marB="40341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0.25</a:t>
                      </a:r>
                      <a:endParaRPr lang="zh-CN" altLang="en-US" sz="1400" b="1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 marL="83127" marR="83127" marT="40341" marB="40341">
                    <a:lnL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E4A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834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w</a:t>
                      </a:r>
                      <a:endParaRPr lang="zh-CN" altLang="en-US" sz="1400" b="1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 marL="83127" marR="83127" marT="40341" marB="40341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0.05</a:t>
                      </a:r>
                      <a:endParaRPr lang="zh-CN" altLang="en-US" sz="1400" b="1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 marL="83127" marR="83127" marT="40341" marB="40341">
                    <a:lnL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E4A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5834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r</a:t>
                      </a:r>
                      <a:endParaRPr lang="zh-CN" altLang="en-US" sz="1400" b="1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 marL="83127" marR="83127" marT="40341" marB="40341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0.05</a:t>
                      </a:r>
                      <a:endParaRPr lang="zh-CN" altLang="en-US" sz="1400" b="1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 marL="83127" marR="83127" marT="40341" marB="40341">
                    <a:lnL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E4A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835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d</a:t>
                      </a:r>
                      <a:endParaRPr lang="zh-CN" altLang="en-US" sz="1400" b="1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 marL="83127" marR="83127" marT="40341" marB="40341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" cmpd="sng">
                      <a:solidFill>
                        <a:srgbClr val="000000"/>
                      </a:solidFill>
                      <a:prstDash val="solid"/>
                    </a:lnB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>
                          <a:solidFill>
                            <a:srgbClr val="000000"/>
                          </a:solidFill>
                          <a:latin typeface="Tahoma" pitchFamily="18" charset="0"/>
                          <a:cs typeface="Tahoma" pitchFamily="18" charset="0"/>
                        </a:rPr>
                        <a:t>0.05</a:t>
                      </a:r>
                      <a:endParaRPr lang="zh-CN" altLang="en-US" sz="1400" b="1" dirty="0" smtClean="0">
                        <a:solidFill>
                          <a:srgbClr val="000000"/>
                        </a:solidFill>
                        <a:latin typeface="Tahoma" pitchFamily="18" charset="0"/>
                        <a:cs typeface="Tahoma" pitchFamily="18" charset="0"/>
                      </a:endParaRPr>
                    </a:p>
                  </a:txBody>
                  <a:tcPr marL="83127" marR="83127" marT="40341" marB="40341">
                    <a:lnL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E4A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35000" y="627529"/>
            <a:ext cx="5012591" cy="1041704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3410"/>
              </a:lnSpc>
              <a:tabLst>
                <a:tab pos="3156963" algn="l"/>
              </a:tabLst>
            </a:pPr>
            <a:r>
              <a:rPr lang="en-US" altLang="zh-CN" dirty="0" smtClean="0"/>
              <a:t>	</a:t>
            </a:r>
            <a:r>
              <a:rPr lang="en-US" altLang="zh-CN" sz="2900" u="sng" dirty="0">
                <a:solidFill>
                  <a:srgbClr val="00B0F0"/>
                </a:solidFill>
                <a:latin typeface="Tahoma" pitchFamily="18" charset="0"/>
                <a:cs typeface="Tahoma" pitchFamily="18" charset="0"/>
              </a:rPr>
              <a:t>Exercise</a:t>
            </a:r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897"/>
              </a:lnSpc>
            </a:pPr>
            <a:endParaRPr lang="en-US" altLang="zh-CN" dirty="0" smtClean="0"/>
          </a:p>
          <a:p>
            <a:pPr>
              <a:lnSpc>
                <a:spcPts val="2602"/>
              </a:lnSpc>
              <a:tabLst>
                <a:tab pos="3156963" algn="l"/>
              </a:tabLst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Find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Huffma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cod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fo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th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following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ahoma" pitchFamily="18" charset="0"/>
                <a:cs typeface="Tahoma" pitchFamily="18" charset="0"/>
              </a:rPr>
              <a:t>sourc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3406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340768"/>
            <a:ext cx="8229600" cy="453650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/>
          <a:p>
            <a:pPr algn="just">
              <a:lnSpc>
                <a:spcPct val="80000"/>
              </a:lnSpc>
            </a:pP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In Shannon–</a:t>
            </a:r>
            <a:r>
              <a:rPr lang="en-US" sz="2400" dirty="0" err="1" smtClean="0">
                <a:effectLst/>
                <a:latin typeface="Times New Roman" pitchFamily="18" charset="0"/>
                <a:cs typeface="Times New Roman" pitchFamily="18" charset="0"/>
              </a:rPr>
              <a:t>Fano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coding, the symbols are arranged in order from most probable to least probable, and then divided into two sets whose total probabilities are as close as possible to being equal. </a:t>
            </a:r>
          </a:p>
          <a:p>
            <a:pPr algn="just">
              <a:lnSpc>
                <a:spcPct val="80000"/>
              </a:lnSpc>
            </a:pP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All symbols then have the first digits of their codes assigned; symbols in the first set receive "0" and symbols in the second set receive "1". </a:t>
            </a:r>
          </a:p>
          <a:p>
            <a:pPr algn="just">
              <a:lnSpc>
                <a:spcPct val="80000"/>
              </a:lnSpc>
            </a:pPr>
            <a:endParaRPr lang="en-US" sz="240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80000"/>
              </a:lnSpc>
            </a:pP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As long as any sets with more than one member remain, the same process is repeated on those sets, to determine successive digits of their codes.</a:t>
            </a:r>
          </a:p>
          <a:p>
            <a:pPr algn="just">
              <a:lnSpc>
                <a:spcPct val="80000"/>
              </a:lnSpc>
            </a:pP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When a set has been reduced to one symbol, of course, this means the symbol's code is complete and will not form the prefix of any other symbol's code.</a:t>
            </a:r>
          </a:p>
        </p:txBody>
      </p:sp>
      <p:sp>
        <p:nvSpPr>
          <p:cNvPr id="2" name="Rectangle 1"/>
          <p:cNvSpPr/>
          <p:nvPr/>
        </p:nvSpPr>
        <p:spPr>
          <a:xfrm>
            <a:off x="2771800" y="332656"/>
            <a:ext cx="3231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effectLst/>
                <a:latin typeface="Times New Roman" pitchFamily="18" charset="0"/>
                <a:cs typeface="Times New Roman" pitchFamily="18" charset="0"/>
              </a:rPr>
              <a:t>Shannon-</a:t>
            </a:r>
            <a:r>
              <a:rPr lang="en-US" sz="2400" b="1" dirty="0" err="1" smtClean="0">
                <a:solidFill>
                  <a:srgbClr val="00B0F0"/>
                </a:solidFill>
                <a:effectLst/>
                <a:latin typeface="Times New Roman" pitchFamily="18" charset="0"/>
                <a:cs typeface="Times New Roman" pitchFamily="18" charset="0"/>
              </a:rPr>
              <a:t>Fano</a:t>
            </a:r>
            <a:r>
              <a:rPr lang="en-US" sz="2400" b="1" dirty="0" smtClean="0">
                <a:solidFill>
                  <a:srgbClr val="00B0F0"/>
                </a:solidFill>
                <a:effectLst/>
                <a:latin typeface="Times New Roman" pitchFamily="18" charset="0"/>
                <a:cs typeface="Times New Roman" pitchFamily="18" charset="0"/>
              </a:rPr>
              <a:t> Coding </a:t>
            </a:r>
            <a:endParaRPr lang="en-IN" sz="2400" b="1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6768" y="15240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6297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81000"/>
            <a:ext cx="8686800" cy="5943600"/>
          </a:xfrm>
        </p:spPr>
        <p:txBody>
          <a:bodyPr>
            <a:normAutofit/>
          </a:bodyPr>
          <a:lstStyle/>
          <a:p>
            <a:pPr algn="ctr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fi-FI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hannon’s Channel Coding theorem</a:t>
            </a:r>
          </a:p>
          <a:p>
            <a:pPr>
              <a:lnSpc>
                <a:spcPct val="90000"/>
              </a:lnSpc>
              <a:defRPr/>
            </a:pPr>
            <a:endParaRPr lang="fi-FI" sz="2400" u="sng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90000"/>
              </a:lnSpc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Shannon theorem states that given a noisy channel with channel capacity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d information transmitted at a rat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then i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here exist codes that allow the probability of error at the receiver to be made arbitrarily small. </a:t>
            </a:r>
          </a:p>
          <a:p>
            <a:pPr algn="just">
              <a:lnSpc>
                <a:spcPct val="90000"/>
              </a:lnSpc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is means that theoretically, it is possible to transmit information nearly without error at any rate below a limiting rate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90000"/>
              </a:lnSpc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90000"/>
              </a:lnSpc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converse is also important. I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an arbitrarily small probability of error is not achievable. </a:t>
            </a:r>
          </a:p>
          <a:p>
            <a:pPr algn="just">
              <a:lnSpc>
                <a:spcPct val="90000"/>
              </a:lnSpc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ll codes will have a probability of error greater than a certain positive minimal level, and this level increases as the rate increases.</a:t>
            </a:r>
          </a:p>
          <a:p>
            <a:pPr algn="just">
              <a:lnSpc>
                <a:spcPct val="90000"/>
              </a:lnSpc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, information cannot be guaranteed to be transmitted reliably across a channel at rates beyond the channel capacity.</a:t>
            </a:r>
            <a:endParaRPr lang="en-GB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527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860" y="1844824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A discrete </a:t>
            </a:r>
            <a:r>
              <a:rPr lang="en-IN" sz="2400" dirty="0" err="1">
                <a:latin typeface="Times New Roman" pitchFamily="18" charset="0"/>
                <a:cs typeface="Times New Roman" pitchFamily="18" charset="0"/>
              </a:rPr>
              <a:t>memoryless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source has six source symbols S0, S1, S2, S3, S4 and S5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with their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probability assignments P(S0) = 0.30, P(S1) = 0.25, P(S2) = 0.20, P(S3) =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0.12, P(S4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) = 0.08 and P(S5) = 0.05. Encode the source with Shannon-</a:t>
            </a:r>
            <a:r>
              <a:rPr lang="en-IN" sz="2400" dirty="0" err="1">
                <a:latin typeface="Times New Roman" pitchFamily="18" charset="0"/>
                <a:cs typeface="Times New Roman" pitchFamily="18" charset="0"/>
              </a:rPr>
              <a:t>Fano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codes.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Calculate its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efficiency.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2699792" y="476672"/>
            <a:ext cx="3542636" cy="57996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 algn="ctr">
              <a:lnSpc>
                <a:spcPts val="4800"/>
              </a:lnSpc>
              <a:tabLst/>
            </a:pPr>
            <a:r>
              <a:rPr lang="fi-FI" sz="2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nnon</a:t>
            </a:r>
            <a:r>
              <a:rPr lang="en-US" altLang="zh-CN" sz="2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ding: Examp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1189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35110" y="590390"/>
            <a:ext cx="1948675" cy="656983"/>
          </a:xfrm>
          <a:prstGeom prst="rect">
            <a:avLst/>
          </a:prstGeom>
          <a:noFill/>
        </p:spPr>
        <p:txBody>
          <a:bodyPr wrap="none" lIns="0" tIns="0" rIns="0" bIns="41029" rtlCol="0">
            <a:spAutoFit/>
          </a:bodyPr>
          <a:lstStyle/>
          <a:p>
            <a:pPr>
              <a:lnSpc>
                <a:spcPts val="4756"/>
              </a:lnSpc>
            </a:pPr>
            <a:r>
              <a:rPr lang="en-US" altLang="zh-CN" sz="4000" dirty="0">
                <a:solidFill>
                  <a:srgbClr val="006600"/>
                </a:solidFill>
                <a:latin typeface="Tahoma" pitchFamily="18" charset="0"/>
                <a:cs typeface="Tahoma" pitchFamily="18" charset="0"/>
              </a:rPr>
              <a:t>Solution</a:t>
            </a: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4000" dirty="0">
              <a:solidFill>
                <a:srgbClr val="006600"/>
              </a:solidFill>
              <a:latin typeface="Tahoma" pitchFamily="18" charset="0"/>
              <a:cs typeface="Tahoma" pitchFamily="18" charset="0"/>
            </a:endParaRPr>
          </a:p>
        </p:txBody>
      </p:sp>
      <p:pic>
        <p:nvPicPr>
          <p:cNvPr id="10242" name="Picture 2" descr="C:\Users\S G H\Desktop\1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621720"/>
            <a:ext cx="9217024" cy="44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3581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4192" y="1268760"/>
            <a:ext cx="88698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  =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0.30 (2)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0.25 (2)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0.20 (2)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0.12(3)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0.08(4)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0.05(4) </a:t>
            </a:r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 = </a:t>
            </a:r>
            <a:r>
              <a:rPr lang="en-IN" sz="2400" b="1" dirty="0">
                <a:latin typeface="Times New Roman" pitchFamily="18" charset="0"/>
                <a:cs typeface="Times New Roman" pitchFamily="18" charset="0"/>
              </a:rPr>
              <a:t>2.38 bits/symbol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3528" y="2413337"/>
            <a:ext cx="3050835" cy="37856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he entropy is,</a:t>
            </a: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                     =</a:t>
            </a: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                       =</a:t>
            </a: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                                  =</a:t>
            </a:r>
          </a:p>
          <a:p>
            <a:r>
              <a:rPr lang="en-IN" sz="2400" dirty="0" smtClean="0"/>
              <a:t>                </a:t>
            </a:r>
            <a:endParaRPr lang="en-IN" sz="2400" dirty="0"/>
          </a:p>
        </p:txBody>
      </p:sp>
      <p:sp>
        <p:nvSpPr>
          <p:cNvPr id="4" name="Rectangle 3"/>
          <p:cNvSpPr/>
          <p:nvPr/>
        </p:nvSpPr>
        <p:spPr>
          <a:xfrm>
            <a:off x="274191" y="485965"/>
            <a:ext cx="43428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The average code word length is, </a:t>
            </a:r>
            <a:endParaRPr lang="en-IN" sz="24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450" r="77175" b="20296"/>
          <a:stretch/>
        </p:blipFill>
        <p:spPr bwMode="auto">
          <a:xfrm>
            <a:off x="222341" y="1316318"/>
            <a:ext cx="346542" cy="332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 descr="C:\Users\S G H\Desktop\2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12"/>
          <a:stretch/>
        </p:blipFill>
        <p:spPr bwMode="auto">
          <a:xfrm>
            <a:off x="2428887" y="2963703"/>
            <a:ext cx="5599497" cy="2193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C:\Users\S G H\Desktop\3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44"/>
          <a:stretch/>
        </p:blipFill>
        <p:spPr bwMode="auto">
          <a:xfrm>
            <a:off x="3332160" y="5013176"/>
            <a:ext cx="1671888" cy="95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566" y="5085184"/>
            <a:ext cx="1316590" cy="870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1852" b="50000"/>
          <a:stretch/>
        </p:blipFill>
        <p:spPr bwMode="auto">
          <a:xfrm>
            <a:off x="1547664" y="3217189"/>
            <a:ext cx="569346" cy="211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1852" b="50000"/>
          <a:stretch/>
        </p:blipFill>
        <p:spPr bwMode="auto">
          <a:xfrm>
            <a:off x="1700064" y="4725144"/>
            <a:ext cx="569346" cy="211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3581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82478-E332-498D-A8BC-F021FF7C2D52}" type="slidenum">
              <a:rPr lang="en-US"/>
              <a:pPr/>
              <a:t>27</a:t>
            </a:fld>
            <a:endParaRPr lang="en-US"/>
          </a:p>
        </p:txBody>
      </p:sp>
      <p:sp>
        <p:nvSpPr>
          <p:cNvPr id="318466" name="Text Box 2"/>
          <p:cNvSpPr txBox="1">
            <a:spLocks noChangeArrowheads="1"/>
          </p:cNvSpPr>
          <p:nvPr/>
        </p:nvSpPr>
        <p:spPr bwMode="auto">
          <a:xfrm>
            <a:off x="-11895" y="844350"/>
            <a:ext cx="3744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Channel Coding </a:t>
            </a:r>
          </a:p>
        </p:txBody>
      </p:sp>
      <p:sp>
        <p:nvSpPr>
          <p:cNvPr id="3184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0" y="1556792"/>
            <a:ext cx="9143999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hy?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To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ncrease the resistance of digital communication systems to channel noise via error control coding</a:t>
            </a: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ow?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By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apping the incoming data sequence into a channel input sequence and inverse mapping the channel output sequence into an output data sequence in such a way that the overall effect of channel noise on the system is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inimize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dundanc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is introduced in the channel encoder so as to reconstruct the original source sequence as accurately as possible.</a:t>
            </a:r>
          </a:p>
        </p:txBody>
      </p:sp>
      <p:sp>
        <p:nvSpPr>
          <p:cNvPr id="2" name="Rectangle 1"/>
          <p:cNvSpPr/>
          <p:nvPr/>
        </p:nvSpPr>
        <p:spPr>
          <a:xfrm>
            <a:off x="3203848" y="327270"/>
            <a:ext cx="307847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Linear Block Codes 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0268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0976D-42D2-41D9-9BFB-5F8053F88E8C}" type="slidenum">
              <a:rPr lang="en-US"/>
              <a:pPr/>
              <a:t>28</a:t>
            </a:fld>
            <a:endParaRPr lang="en-US"/>
          </a:p>
        </p:txBody>
      </p:sp>
      <p:sp>
        <p:nvSpPr>
          <p:cNvPr id="320514" name="Text Box 2"/>
          <p:cNvSpPr txBox="1">
            <a:spLocks noChangeArrowheads="1"/>
          </p:cNvSpPr>
          <p:nvPr/>
        </p:nvSpPr>
        <p:spPr bwMode="auto">
          <a:xfrm>
            <a:off x="381000" y="304799"/>
            <a:ext cx="6172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e implication of Error Control Coding </a:t>
            </a:r>
          </a:p>
        </p:txBody>
      </p:sp>
      <p:sp>
        <p:nvSpPr>
          <p:cNvPr id="320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sp>
        <p:nvSpPr>
          <p:cNvPr id="320516" name="Text Box 4"/>
          <p:cNvSpPr txBox="1">
            <a:spLocks noChangeArrowheads="1"/>
          </p:cNvSpPr>
          <p:nvPr/>
        </p:nvSpPr>
        <p:spPr bwMode="auto">
          <a:xfrm>
            <a:off x="0" y="1268760"/>
            <a:ext cx="91440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ddition of redundancy implies the need for increased transmissio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andwidth</a:t>
            </a:r>
          </a:p>
          <a:p>
            <a:pPr marL="342900" indent="-342900" algn="just">
              <a:buFont typeface="Arial" pitchFamily="34" charset="0"/>
              <a:buChar char="•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 also adds complexity in the decoding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peration</a:t>
            </a:r>
          </a:p>
          <a:p>
            <a:pPr marL="342900" indent="-342900" algn="just">
              <a:buFont typeface="Arial" pitchFamily="34" charset="0"/>
              <a:buChar char="•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refore, there is a design trade-off in the use of error-control coding to achieve acceptable error performance considering bandwidth and system complexity.</a:t>
            </a: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0519" name="Text Box 7"/>
          <p:cNvSpPr txBox="1">
            <a:spLocks noChangeArrowheads="1"/>
          </p:cNvSpPr>
          <p:nvPr/>
        </p:nvSpPr>
        <p:spPr bwMode="auto">
          <a:xfrm>
            <a:off x="1619672" y="4596418"/>
            <a:ext cx="6172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s of Error Control Coding </a:t>
            </a:r>
          </a:p>
          <a:p>
            <a:pPr lvl="1">
              <a:buFontTx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Block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des</a:t>
            </a:r>
          </a:p>
          <a:p>
            <a:pPr lvl="1">
              <a:buFontTx/>
              <a:buChar char="•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volutional cod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8341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0" y="260648"/>
            <a:ext cx="9144000" cy="372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6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inear Block Codes </a:t>
            </a:r>
            <a:endParaRPr lang="en-US" sz="2600" b="1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n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,k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block code indicates that the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odewor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s n number of bits and k is the number of bits for the original binary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essage</a:t>
            </a: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code is said to be linear if any two code words in the code can be added in modulo-2 arithmetic to produce a third code word in the code</a:t>
            </a:r>
          </a:p>
          <a:p>
            <a:endParaRPr lang="en-US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3581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59832" y="284870"/>
            <a:ext cx="3024336" cy="81872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i-FI" sz="3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Entropy</a:t>
            </a:r>
            <a:endParaRPr lang="en-GB" sz="3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8153400" cy="4495800"/>
          </a:xfrm>
        </p:spPr>
        <p:txBody>
          <a:bodyPr>
            <a:normAutofit/>
          </a:bodyPr>
          <a:lstStyle/>
          <a:p>
            <a:pPr>
              <a:defRPr/>
            </a:pPr>
            <a:endParaRPr lang="fi-FI" sz="2400" i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fi-FI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ntropy</a:t>
            </a:r>
            <a:r>
              <a:rPr lang="fi-FI" sz="2400" dirty="0" smtClean="0">
                <a:latin typeface="Times New Roman" pitchFamily="18" charset="0"/>
                <a:cs typeface="Times New Roman" pitchFamily="18" charset="0"/>
              </a:rPr>
              <a:t> is defined in terms of probabilistic behaviour of a source of information</a:t>
            </a:r>
          </a:p>
          <a:p>
            <a:pPr>
              <a:defRPr/>
            </a:pPr>
            <a:r>
              <a:rPr lang="fi-FI" sz="2400" dirty="0" smtClean="0">
                <a:latin typeface="Times New Roman" pitchFamily="18" charset="0"/>
                <a:cs typeface="Times New Roman" pitchFamily="18" charset="0"/>
              </a:rPr>
              <a:t>In information theory the source output are discrete random variables that have a certain fixed finite alphabet with certain probabilities</a:t>
            </a:r>
          </a:p>
          <a:p>
            <a:pPr lvl="1">
              <a:defRPr/>
            </a:pPr>
            <a:r>
              <a:rPr lang="fi-FI" sz="2400" i="1" dirty="0" smtClean="0">
                <a:latin typeface="Times New Roman" pitchFamily="18" charset="0"/>
                <a:cs typeface="Times New Roman" pitchFamily="18" charset="0"/>
              </a:rPr>
              <a:t>Entropy is an average information content for the given source symbol. (bits/message)</a:t>
            </a:r>
          </a:p>
          <a:p>
            <a:pPr>
              <a:defRPr/>
            </a:pPr>
            <a:endParaRPr lang="en-GB" sz="24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54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638461"/>
              </p:ext>
            </p:extLst>
          </p:nvPr>
        </p:nvGraphicFramePr>
        <p:xfrm>
          <a:off x="2401888" y="4868863"/>
          <a:ext cx="3876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3" imgW="1422360" imgH="444240" progId="Equation.DSMT4">
                  <p:embed/>
                </p:oleObj>
              </mc:Choice>
              <mc:Fallback>
                <p:oleObj name="Equation" r:id="rId3" imgW="1422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868863"/>
                        <a:ext cx="38766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8331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752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FC7CC-E9E5-49C4-9E0B-8BB0565C88AE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0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5090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853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inear Block </a:t>
            </a:r>
            <a:r>
              <a:rPr lang="en-US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odes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des in which the message bits are transmitted in an unaltered form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5091" name="Rectangle 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5092" name="Rectangle 4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381000" y="990600"/>
            <a:ext cx="8305800" cy="535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xample : Consider an 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,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linear block code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re are 2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number of distinct message blocks  and 2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number of distinct code words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et m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m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….m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k-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onstitute a block of k-bits binary message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y applying this sequence of message bits to a linear block encoder, it adds n-k bits to the binary message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et b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b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….b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n-k-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onstitute a block of n-k-bits redundancy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is will produce an n-bits code word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et 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….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onstitute a block of n-bits code word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sing vector representation they can be written in a row vector notation respectivel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….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)  ,   (m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…. m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k-1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b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…. b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n-k-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)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743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CDCDE-980C-4498-AAF4-4654590664B6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1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6114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853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inear </a:t>
            </a:r>
            <a:r>
              <a:rPr lang="en-US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lock Codes </a:t>
            </a:r>
          </a:p>
        </p:txBody>
      </p:sp>
      <p:sp>
        <p:nvSpPr>
          <p:cNvPr id="346115" name="Rectangle 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6116" name="Rectangle 4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6117" name="Text Box 5"/>
          <p:cNvSpPr txBox="1">
            <a:spLocks noChangeArrowheads="1"/>
          </p:cNvSpPr>
          <p:nvPr/>
        </p:nvSpPr>
        <p:spPr bwMode="auto">
          <a:xfrm>
            <a:off x="381000" y="838200"/>
            <a:ext cx="83058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sing matrix representation, we can define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the 1-by-n code vector = [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….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]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m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1-by-k message vector =[m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…. m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k-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]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b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1-by-(n-k) parity vector = [b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…. b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n-k-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]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ith a </a:t>
            </a:r>
            <a:r>
              <a:rPr lang="en-US" u="sng" dirty="0">
                <a:latin typeface="Times New Roman" pitchFamily="18" charset="0"/>
                <a:cs typeface="Times New Roman" pitchFamily="18" charset="0"/>
              </a:rPr>
              <a:t>systemati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tructure, a code word is divided into 2 parts. 1 part occupied by the binary message only and the other part by the redundant (parity) bits.</a:t>
            </a:r>
          </a:p>
        </p:txBody>
      </p:sp>
      <p:pic>
        <p:nvPicPr>
          <p:cNvPr id="34611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0"/>
            <a:ext cx="7696200" cy="219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6119" name="Text Box 7"/>
          <p:cNvSpPr txBox="1">
            <a:spLocks noChangeArrowheads="1"/>
          </p:cNvSpPr>
          <p:nvPr/>
        </p:nvSpPr>
        <p:spPr bwMode="auto">
          <a:xfrm>
            <a:off x="457200" y="5302949"/>
            <a:ext cx="8305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(n-k) left-most bits of a code word are identical to the corresponding parity bit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k right-most bits of a code word are identical to the corresponding message bit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3446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8EB58-C5CB-4847-99F9-EB078EB2D1BA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2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853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inear Block </a:t>
            </a:r>
            <a:r>
              <a:rPr lang="en-US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odes </a:t>
            </a:r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7140" name="Rectangle 4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7141" name="Text Box 5"/>
          <p:cNvSpPr txBox="1">
            <a:spLocks noChangeArrowheads="1"/>
          </p:cNvSpPr>
          <p:nvPr/>
        </p:nvSpPr>
        <p:spPr bwMode="auto">
          <a:xfrm>
            <a:off x="533400" y="1568172"/>
            <a:ext cx="83058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n matrix form, we can write the code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ector,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s a partitioned row vector in terms of vectors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			c=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  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Given a message vector m, the corresponding code vector, c for a systematic linear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,k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block code can be obtained by a matrix multiplication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			c=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.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s the k-by-n generator matrix.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7142" name="Line 6"/>
          <p:cNvSpPr>
            <a:spLocks noChangeShapeType="1"/>
          </p:cNvSpPr>
          <p:nvPr/>
        </p:nvSpPr>
        <p:spPr bwMode="auto">
          <a:xfrm>
            <a:off x="35814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6201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90534A-F24B-46BB-9D44-F73CF48301FF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3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162" name="Text Box 2"/>
          <p:cNvSpPr txBox="1">
            <a:spLocks noChangeArrowheads="1"/>
          </p:cNvSpPr>
          <p:nvPr/>
        </p:nvSpPr>
        <p:spPr bwMode="auto">
          <a:xfrm>
            <a:off x="40641" y="41564"/>
            <a:ext cx="8534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inear </a:t>
            </a:r>
            <a:r>
              <a:rPr lang="en-US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lock Codes </a:t>
            </a:r>
            <a:endParaRPr lang="en-US" b="1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generator matrix, G</a:t>
            </a:r>
          </a:p>
        </p:txBody>
      </p:sp>
      <p:sp>
        <p:nvSpPr>
          <p:cNvPr id="348163" name="Rectangle 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164" name="Rectangle 4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165" name="Text Box 5"/>
          <p:cNvSpPr txBox="1">
            <a:spLocks noChangeArrowheads="1"/>
          </p:cNvSpPr>
          <p:nvPr/>
        </p:nvSpPr>
        <p:spPr bwMode="auto">
          <a:xfrm>
            <a:off x="228600" y="914400"/>
            <a:ext cx="83058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G,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the k-by-n generator matrix has the general structure</a:t>
            </a:r>
          </a:p>
          <a:p>
            <a:endParaRPr lang="en-US">
              <a:latin typeface="Times New Roman" pitchFamily="18" charset="0"/>
              <a:cs typeface="Times New Roman" pitchFamily="18" charset="0"/>
            </a:endParaRPr>
          </a:p>
          <a:p>
            <a:r>
              <a:rPr lang="en-US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= [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endParaRPr lang="en-US">
              <a:latin typeface="Times New Roman" pitchFamily="18" charset="0"/>
              <a:cs typeface="Times New Roman" pitchFamily="18" charset="0"/>
            </a:endParaRPr>
          </a:p>
          <a:p>
            <a:r>
              <a:rPr lang="en-US">
                <a:latin typeface="Times New Roman" pitchFamily="18" charset="0"/>
                <a:cs typeface="Times New Roman" pitchFamily="18" charset="0"/>
              </a:rPr>
              <a:t>Where I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is the k-by-k identity matrix and </a:t>
            </a:r>
          </a:p>
          <a:p>
            <a:endParaRPr lang="en-US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is the k-by-(n-k) coefficient matrix</a:t>
            </a:r>
          </a:p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166" name="Line 6"/>
          <p:cNvSpPr>
            <a:spLocks noChangeShapeType="1"/>
          </p:cNvSpPr>
          <p:nvPr/>
        </p:nvSpPr>
        <p:spPr bwMode="auto">
          <a:xfrm>
            <a:off x="3778250" y="14970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167" name="Group 7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308360305"/>
              </p:ext>
            </p:extLst>
          </p:nvPr>
        </p:nvGraphicFramePr>
        <p:xfrm>
          <a:off x="1768475" y="3352800"/>
          <a:ext cx="1752600" cy="1463040"/>
        </p:xfrm>
        <a:graphic>
          <a:graphicData uri="http://schemas.openxmlformats.org/drawingml/2006/table">
            <a:tbl>
              <a:tblPr/>
              <a:tblGrid>
                <a:gridCol w="438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8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7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…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…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…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48200" name="Line 40"/>
          <p:cNvSpPr>
            <a:spLocks noChangeShapeType="1"/>
          </p:cNvSpPr>
          <p:nvPr/>
        </p:nvSpPr>
        <p:spPr bwMode="auto">
          <a:xfrm>
            <a:off x="1997075" y="4191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01" name="Line 41"/>
          <p:cNvSpPr>
            <a:spLocks noChangeShapeType="1"/>
          </p:cNvSpPr>
          <p:nvPr/>
        </p:nvSpPr>
        <p:spPr bwMode="auto">
          <a:xfrm>
            <a:off x="3368675" y="4191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02" name="Line 42"/>
          <p:cNvSpPr>
            <a:spLocks noChangeShapeType="1"/>
          </p:cNvSpPr>
          <p:nvPr/>
        </p:nvSpPr>
        <p:spPr bwMode="auto">
          <a:xfrm>
            <a:off x="2432050" y="4191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03" name="Line 43"/>
          <p:cNvSpPr>
            <a:spLocks noChangeShapeType="1"/>
          </p:cNvSpPr>
          <p:nvPr/>
        </p:nvSpPr>
        <p:spPr bwMode="auto">
          <a:xfrm>
            <a:off x="1768475" y="33528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04" name="Line 44"/>
          <p:cNvSpPr>
            <a:spLocks noChangeShapeType="1"/>
          </p:cNvSpPr>
          <p:nvPr/>
        </p:nvSpPr>
        <p:spPr bwMode="auto">
          <a:xfrm>
            <a:off x="1768475" y="4876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05" name="Line 45"/>
          <p:cNvSpPr>
            <a:spLocks noChangeShapeType="1"/>
          </p:cNvSpPr>
          <p:nvPr/>
        </p:nvSpPr>
        <p:spPr bwMode="auto">
          <a:xfrm>
            <a:off x="1768475" y="3352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06" name="Line 46"/>
          <p:cNvSpPr>
            <a:spLocks noChangeShapeType="1"/>
          </p:cNvSpPr>
          <p:nvPr/>
        </p:nvSpPr>
        <p:spPr bwMode="auto">
          <a:xfrm>
            <a:off x="3521075" y="33528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07" name="Line 47"/>
          <p:cNvSpPr>
            <a:spLocks noChangeShapeType="1"/>
          </p:cNvSpPr>
          <p:nvPr/>
        </p:nvSpPr>
        <p:spPr bwMode="auto">
          <a:xfrm>
            <a:off x="3368675" y="4876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08" name="Line 48"/>
          <p:cNvSpPr>
            <a:spLocks noChangeShapeType="1"/>
          </p:cNvSpPr>
          <p:nvPr/>
        </p:nvSpPr>
        <p:spPr bwMode="auto">
          <a:xfrm>
            <a:off x="3368675" y="3352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09" name="Text Box 49"/>
          <p:cNvSpPr txBox="1">
            <a:spLocks noChangeArrowheads="1"/>
          </p:cNvSpPr>
          <p:nvPr/>
        </p:nvSpPr>
        <p:spPr bwMode="auto">
          <a:xfrm>
            <a:off x="1066800" y="3770313"/>
            <a:ext cx="4683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graphicFrame>
        <p:nvGraphicFramePr>
          <p:cNvPr id="348210" name="Group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7624113"/>
              </p:ext>
            </p:extLst>
          </p:nvPr>
        </p:nvGraphicFramePr>
        <p:xfrm>
          <a:off x="5334000" y="3429000"/>
          <a:ext cx="3276600" cy="1371600"/>
        </p:xfrm>
        <a:graphic>
          <a:graphicData uri="http://schemas.openxmlformats.org/drawingml/2006/table">
            <a:tbl>
              <a:tblPr/>
              <a:tblGrid>
                <a:gridCol w="819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1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7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….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,n-k-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….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,n-k-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k-1, 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k-1,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…..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k-1,n-k-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48243" name="Text Box 83"/>
          <p:cNvSpPr txBox="1">
            <a:spLocks noChangeArrowheads="1"/>
          </p:cNvSpPr>
          <p:nvPr/>
        </p:nvSpPr>
        <p:spPr bwMode="auto">
          <a:xfrm>
            <a:off x="4632325" y="3846513"/>
            <a:ext cx="4918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P =</a:t>
            </a:r>
          </a:p>
        </p:txBody>
      </p:sp>
      <p:sp>
        <p:nvSpPr>
          <p:cNvPr id="348244" name="Line 84"/>
          <p:cNvSpPr>
            <a:spLocks noChangeShapeType="1"/>
          </p:cNvSpPr>
          <p:nvPr/>
        </p:nvSpPr>
        <p:spPr bwMode="auto">
          <a:xfrm>
            <a:off x="5486400" y="419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45" name="Line 85"/>
          <p:cNvSpPr>
            <a:spLocks noChangeShapeType="1"/>
          </p:cNvSpPr>
          <p:nvPr/>
        </p:nvSpPr>
        <p:spPr bwMode="auto">
          <a:xfrm>
            <a:off x="6400800" y="419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46" name="Line 86"/>
          <p:cNvSpPr>
            <a:spLocks noChangeShapeType="1"/>
          </p:cNvSpPr>
          <p:nvPr/>
        </p:nvSpPr>
        <p:spPr bwMode="auto">
          <a:xfrm>
            <a:off x="8001000" y="419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47" name="Line 87"/>
          <p:cNvSpPr>
            <a:spLocks noChangeShapeType="1"/>
          </p:cNvSpPr>
          <p:nvPr/>
        </p:nvSpPr>
        <p:spPr bwMode="auto">
          <a:xfrm>
            <a:off x="5257800" y="33528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48" name="Line 88"/>
          <p:cNvSpPr>
            <a:spLocks noChangeShapeType="1"/>
          </p:cNvSpPr>
          <p:nvPr/>
        </p:nvSpPr>
        <p:spPr bwMode="auto">
          <a:xfrm>
            <a:off x="5257800" y="4876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49" name="Line 89"/>
          <p:cNvSpPr>
            <a:spLocks noChangeShapeType="1"/>
          </p:cNvSpPr>
          <p:nvPr/>
        </p:nvSpPr>
        <p:spPr bwMode="auto">
          <a:xfrm>
            <a:off x="5257800" y="3352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50" name="Line 90"/>
          <p:cNvSpPr>
            <a:spLocks noChangeShapeType="1"/>
          </p:cNvSpPr>
          <p:nvPr/>
        </p:nvSpPr>
        <p:spPr bwMode="auto">
          <a:xfrm>
            <a:off x="8610600" y="34290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51" name="Line 91"/>
          <p:cNvSpPr>
            <a:spLocks noChangeShapeType="1"/>
          </p:cNvSpPr>
          <p:nvPr/>
        </p:nvSpPr>
        <p:spPr bwMode="auto">
          <a:xfrm>
            <a:off x="8458200" y="4953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52" name="Line 92"/>
          <p:cNvSpPr>
            <a:spLocks noChangeShapeType="1"/>
          </p:cNvSpPr>
          <p:nvPr/>
        </p:nvSpPr>
        <p:spPr bwMode="auto">
          <a:xfrm>
            <a:off x="8458200" y="3429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53" name="Text Box 93"/>
          <p:cNvSpPr txBox="1">
            <a:spLocks noChangeArrowheads="1"/>
          </p:cNvSpPr>
          <p:nvPr/>
        </p:nvSpPr>
        <p:spPr bwMode="auto">
          <a:xfrm>
            <a:off x="593725" y="5029200"/>
            <a:ext cx="669285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identity matrix simply reproduces the message vector for the first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 elements of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coefficient matrix generates the parity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ector,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via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elements of P are found via research on coding.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9036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AB6F6-C960-4AD2-81F6-F12C8187D7CC}" type="slidenum">
              <a:rPr lang="en-US"/>
              <a:pPr/>
              <a:t>34</a:t>
            </a:fld>
            <a:endParaRPr lang="en-US"/>
          </a:p>
        </p:txBody>
      </p:sp>
      <p:sp>
        <p:nvSpPr>
          <p:cNvPr id="359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sp>
        <p:nvSpPr>
          <p:cNvPr id="359427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sp>
        <p:nvSpPr>
          <p:cNvPr id="359428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305800" cy="5386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ctr"/>
            <a:r>
              <a:rPr lang="en-US" sz="24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yclic Codes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 subclass of linear codes having a cyclic structure.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code vector can be expressed in the form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c = (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n-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……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 new code vector in the code can be produced by cyclic shifting of another code vector. </a:t>
            </a: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example, a cyclic shift of all n bits one position to the left gives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9429" name="Text Box 5"/>
          <p:cNvSpPr txBox="1">
            <a:spLocks noChangeArrowheads="1"/>
          </p:cNvSpPr>
          <p:nvPr/>
        </p:nvSpPr>
        <p:spPr bwMode="auto">
          <a:xfrm>
            <a:off x="228600" y="3870325"/>
            <a:ext cx="830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c’ = (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n-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n-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……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0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59430" name="Text Box 6"/>
          <p:cNvSpPr txBox="1">
            <a:spLocks noChangeArrowheads="1"/>
          </p:cNvSpPr>
          <p:nvPr/>
        </p:nvSpPr>
        <p:spPr bwMode="auto">
          <a:xfrm>
            <a:off x="228600" y="4937125"/>
            <a:ext cx="830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c” = (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n-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n-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……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0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n-1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n-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59431" name="Text Box 7"/>
          <p:cNvSpPr txBox="1">
            <a:spLocks noChangeArrowheads="1"/>
          </p:cNvSpPr>
          <p:nvPr/>
        </p:nvSpPr>
        <p:spPr bwMode="auto">
          <a:xfrm>
            <a:off x="228600" y="4343400"/>
            <a:ext cx="830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 second shift produces another code vector, c”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5403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F7B1C-74D6-4540-A6BC-64081752978C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5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04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0451" name="Rectangle 3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305800" cy="435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ctr"/>
            <a:r>
              <a:rPr lang="en-US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yclic Codes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cyclic property can be treated mathematically by associating a code vector, c with the code polynomial, c(X)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c(X) =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+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X +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+……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n-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power of X denotes the positions of the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odewor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its.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coefficients are either 1s and 0s.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228600" y="3429000"/>
            <a:ext cx="83058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000">
                <a:latin typeface="Times New Roman" pitchFamily="18" charset="0"/>
                <a:cs typeface="Times New Roman" pitchFamily="18" charset="0"/>
              </a:rPr>
              <a:t>An (n,k) cyclic code is defined by a generator polynomial, g(X)</a:t>
            </a:r>
          </a:p>
          <a:p>
            <a:pPr lvl="1"/>
            <a:endParaRPr lang="en-US" sz="200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>
                <a:latin typeface="Times New Roman" pitchFamily="18" charset="0"/>
                <a:cs typeface="Times New Roman" pitchFamily="18" charset="0"/>
              </a:rPr>
              <a:t>	g(X) = X</a:t>
            </a:r>
            <a:r>
              <a:rPr lang="en-US" sz="2000" baseline="30000">
                <a:latin typeface="Times New Roman" pitchFamily="18" charset="0"/>
                <a:cs typeface="Times New Roman" pitchFamily="18" charset="0"/>
              </a:rPr>
              <a:t>n-k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+ g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n-k-1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30000">
                <a:latin typeface="Times New Roman" pitchFamily="18" charset="0"/>
                <a:cs typeface="Times New Roman" pitchFamily="18" charset="0"/>
              </a:rPr>
              <a:t>n-k-1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+ ……. + g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X   + 1</a:t>
            </a:r>
          </a:p>
          <a:p>
            <a:pPr lvl="1"/>
            <a:endParaRPr lang="en-US" sz="200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>
                <a:latin typeface="Times New Roman" pitchFamily="18" charset="0"/>
                <a:cs typeface="Times New Roman" pitchFamily="18" charset="0"/>
              </a:rPr>
              <a:t>The coefficient g are such that g(X) is a factor of X</a:t>
            </a:r>
            <a:r>
              <a:rPr lang="en-US" sz="2000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+ 1</a:t>
            </a:r>
          </a:p>
          <a:p>
            <a:pPr lvl="1"/>
            <a:endParaRPr lang="en-US" sz="200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3748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EFF0F-ED55-44B3-AE9F-611D1E784070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6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147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1475" name="Rectangle 3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305800" cy="429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 algn="ctr"/>
            <a:r>
              <a:rPr lang="en-US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yclic Codes – Encoding Procedure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o encode an (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,k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cyclic code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Tx/>
              <a:buAutoNum type="arabicPeriod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Multiply the message polynomial , m(X) by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-k</a:t>
            </a:r>
          </a:p>
          <a:p>
            <a:pPr lvl="1"/>
            <a:endParaRPr lang="en-US" sz="2000" baseline="300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Tx/>
              <a:buAutoNum type="arabicPeriod" startAt="2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ivide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30000" dirty="0" err="1">
                <a:latin typeface="Times New Roman" pitchFamily="18" charset="0"/>
                <a:cs typeface="Times New Roman" pitchFamily="18" charset="0"/>
              </a:rPr>
              <a:t>n-k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.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X) by the generator polynomial, g(X) to obtain the remainder polynomial, b(X)</a:t>
            </a:r>
          </a:p>
          <a:p>
            <a:pPr lvl="1">
              <a:buFontTx/>
              <a:buAutoNum type="arabicPeriod" startAt="2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3.	Add b(X) to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30000" dirty="0" err="1">
                <a:latin typeface="Times New Roman" pitchFamily="18" charset="0"/>
                <a:cs typeface="Times New Roman" pitchFamily="18" charset="0"/>
              </a:rPr>
              <a:t>n-k.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X) to obtain the code polynomial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4997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8557-6E90-4692-B245-2A043E1E439E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2498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2499" name="Rectangle 3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2500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6106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ctr"/>
            <a:r>
              <a:rPr lang="en-US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yclic Codes - Example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(7,4) Hamming Code 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For message sequence 1001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The message polynomial, m(X) = 1 +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3      </a:t>
            </a:r>
            <a:r>
              <a:rPr lang="en-US" sz="2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1001)</a:t>
            </a:r>
          </a:p>
          <a:p>
            <a:pPr lvl="1"/>
            <a:endParaRPr lang="en-US" sz="2000" baseline="30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1. Multiply by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-k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gives X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+ X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6</a:t>
            </a:r>
          </a:p>
          <a:p>
            <a:pPr lvl="1"/>
            <a:endParaRPr lang="en-US" sz="2000" baseline="30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lvl="1"/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ivide by the generator polynomial, g(X) that is a factor o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+ 1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2501" name="Text Box 5"/>
          <p:cNvSpPr txBox="1">
            <a:spLocks noChangeArrowheads="1"/>
          </p:cNvSpPr>
          <p:nvPr/>
        </p:nvSpPr>
        <p:spPr bwMode="auto">
          <a:xfrm>
            <a:off x="609600" y="3962400"/>
            <a:ext cx="83058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the (7,4) Hamming code is defined by its generator polynomials, g(X) that are factors of X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+ 1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With n =7, we can factorize X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+ 1 into three irreducible polynomials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X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+ 1 = (1 + X)(1 + X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+ X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(1 + X + X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0451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18648-7B54-42B5-A844-4AD2A0F1D007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352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3523" name="Rectangle 3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3524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305800" cy="4196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ctr"/>
            <a:r>
              <a:rPr lang="en-US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yclic Codes - Example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example we choose the generator polynomial, 1 + X + X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nd perform the division we get the remainder, b(X) as X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011)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3. Add b(X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ith X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+ X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to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btain the code polynomial, c(X)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	c(X) = X + X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+ X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+ X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6</a:t>
            </a:r>
          </a:p>
          <a:p>
            <a:pPr lvl="1"/>
            <a:endParaRPr lang="en-US" sz="2000" baseline="30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So the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odewor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for message sequence 1001 is </a:t>
            </a:r>
            <a:r>
              <a:rPr lang="en-US" sz="2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11</a:t>
            </a:r>
            <a:r>
              <a:rPr lang="en-US" sz="2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1001</a:t>
            </a:r>
            <a:endParaRPr lang="en-US" sz="2000" baseline="30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 baseline="30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9859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01FDA-D4CF-48A2-914F-CB023A8F0C22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9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557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5571" name="Rectangle 3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5572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3058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ctr"/>
            <a:r>
              <a:rPr lang="en-US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yclic Codes – Implementation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Cyclic code is implemented by the shift-register encoder with (n-k) stages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65573" name="Group 5"/>
          <p:cNvGrpSpPr>
            <a:grpSpLocks/>
          </p:cNvGrpSpPr>
          <p:nvPr/>
        </p:nvGrpSpPr>
        <p:grpSpPr bwMode="auto">
          <a:xfrm>
            <a:off x="981075" y="1600200"/>
            <a:ext cx="7183438" cy="2619375"/>
            <a:chOff x="618" y="1335"/>
            <a:chExt cx="4525" cy="1650"/>
          </a:xfrm>
        </p:grpSpPr>
        <p:pic>
          <p:nvPicPr>
            <p:cNvPr id="365574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8" y="1335"/>
              <a:ext cx="4525" cy="16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5575" name="Text Box 7"/>
            <p:cNvSpPr txBox="1">
              <a:spLocks noChangeArrowheads="1"/>
            </p:cNvSpPr>
            <p:nvPr/>
          </p:nvSpPr>
          <p:spPr bwMode="auto">
            <a:xfrm>
              <a:off x="2254" y="2208"/>
              <a:ext cx="338" cy="269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1200" baseline="-25000">
                  <a:latin typeface="Times New Roman" pitchFamily="18" charset="0"/>
                  <a:cs typeface="Times New Roman" pitchFamily="18" charset="0"/>
                </a:rPr>
                <a:t>n-k-1</a:t>
              </a:r>
            </a:p>
            <a:p>
              <a:pPr algn="ctr"/>
              <a:endParaRPr lang="en-US" sz="1200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5576" name="Line 8"/>
            <p:cNvSpPr>
              <a:spLocks noChangeShapeType="1"/>
            </p:cNvSpPr>
            <p:nvPr/>
          </p:nvSpPr>
          <p:spPr bwMode="auto">
            <a:xfrm flipH="1">
              <a:off x="2592" y="235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381000" y="4267200"/>
            <a:ext cx="8305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Encoding starts with the feedback switch closed, the output switch in the message bit position, and the register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itialized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o the all-zero stat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The k message bits are shifted into the register and delivered to the transmitter.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After k shift cycles, the register contains the b check bit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The feedback switch is now opened and the output switch is moved to the check bits to deliver them to the transmitter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788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188640"/>
            <a:ext cx="8820472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</a:t>
            </a: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Find the  entropy of the source alphabets {S</a:t>
            </a:r>
            <a:r>
              <a:rPr lang="en-IN" sz="24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,S</a:t>
            </a:r>
            <a:r>
              <a:rPr lang="en-IN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,S</a:t>
            </a:r>
            <a:r>
              <a:rPr lang="en-IN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with respective probabilities</a:t>
            </a: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I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lution: </a:t>
            </a:r>
          </a:p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                       W.K.T ,</a:t>
            </a: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23" t="11014" r="13734" b="12475"/>
          <a:stretch/>
        </p:blipFill>
        <p:spPr bwMode="auto">
          <a:xfrm>
            <a:off x="3665686" y="1566293"/>
            <a:ext cx="1011382" cy="126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945230"/>
              </p:ext>
            </p:extLst>
          </p:nvPr>
        </p:nvGraphicFramePr>
        <p:xfrm>
          <a:off x="2578100" y="3213100"/>
          <a:ext cx="38750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4" imgW="1422360" imgH="444240" progId="Equation.DSMT4">
                  <p:embed/>
                </p:oleObj>
              </mc:Choice>
              <mc:Fallback>
                <p:oleObj name="Equation" r:id="rId4" imgW="14223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213100"/>
                        <a:ext cx="38750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76"/>
          <a:stretch/>
        </p:blipFill>
        <p:spPr bwMode="auto">
          <a:xfrm>
            <a:off x="3131840" y="4182194"/>
            <a:ext cx="5607054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8331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8761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5A33DC-285D-4F49-B483-E52A5D5D313A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40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659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6595" name="Rectangle 3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6596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305800" cy="2051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ctr"/>
            <a:r>
              <a:rPr lang="en-US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yclic Codes – Implementation example</a:t>
            </a:r>
          </a:p>
          <a:p>
            <a:pPr lvl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The shift-register encoder for the (7,4) Hamming Code has (7-4=3) stages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lvl="1"/>
            <a:endParaRPr lang="en-US" sz="2000" baseline="30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65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863" y="1219200"/>
            <a:ext cx="5248275" cy="237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659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538" y="3962400"/>
            <a:ext cx="5114925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6599" name="Text Box 7"/>
          <p:cNvSpPr txBox="1">
            <a:spLocks noChangeArrowheads="1"/>
          </p:cNvSpPr>
          <p:nvPr/>
        </p:nvSpPr>
        <p:spPr bwMode="auto">
          <a:xfrm>
            <a:off x="476859" y="3541713"/>
            <a:ext cx="81077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  <a:cs typeface="Times New Roman" pitchFamily="18" charset="0"/>
              </a:rPr>
              <a:t>When the input message is 0011, after 4 shift cycles the redundancy bits are delivered</a:t>
            </a:r>
          </a:p>
        </p:txBody>
      </p:sp>
      <p:sp>
        <p:nvSpPr>
          <p:cNvPr id="366600" name="Rectangle 8"/>
          <p:cNvSpPr>
            <a:spLocks noChangeArrowheads="1"/>
          </p:cNvSpPr>
          <p:nvPr/>
        </p:nvSpPr>
        <p:spPr bwMode="auto">
          <a:xfrm>
            <a:off x="4876800" y="5746750"/>
            <a:ext cx="1981200" cy="27305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45557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6F4F5-3D0A-471A-9199-90D71C36559E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41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7618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7619" name="Rectangle 3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7620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305800" cy="2051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ctr"/>
            <a:r>
              <a:rPr lang="en-US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yclic Codes – Implementation Exercise</a:t>
            </a:r>
          </a:p>
          <a:p>
            <a:pPr lvl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The shift-register encoder for the (7,4) Hamming Code has (7-4=3) stages</a:t>
            </a: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lvl="1"/>
            <a:endParaRPr lang="en-US" sz="2000" baseline="30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76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863" y="1219200"/>
            <a:ext cx="5248275" cy="237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76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538" y="3962400"/>
            <a:ext cx="5114925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7623" name="Text Box 7"/>
          <p:cNvSpPr txBox="1">
            <a:spLocks noChangeArrowheads="1"/>
          </p:cNvSpPr>
          <p:nvPr/>
        </p:nvSpPr>
        <p:spPr bwMode="auto">
          <a:xfrm>
            <a:off x="472563" y="3541713"/>
            <a:ext cx="81163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  <a:cs typeface="Times New Roman" pitchFamily="18" charset="0"/>
              </a:rPr>
              <a:t>When the input message is 1001, after 4 shift cycles the redundancy bits are delivered</a:t>
            </a:r>
          </a:p>
        </p:txBody>
      </p:sp>
      <p:sp>
        <p:nvSpPr>
          <p:cNvPr id="367624" name="Text Box 8"/>
          <p:cNvSpPr txBox="1">
            <a:spLocks noChangeArrowheads="1"/>
          </p:cNvSpPr>
          <p:nvPr/>
        </p:nvSpPr>
        <p:spPr bwMode="auto">
          <a:xfrm>
            <a:off x="2679700" y="5013325"/>
            <a:ext cx="268288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7625" name="Text Box 9"/>
          <p:cNvSpPr txBox="1">
            <a:spLocks noChangeArrowheads="1"/>
          </p:cNvSpPr>
          <p:nvPr/>
        </p:nvSpPr>
        <p:spPr bwMode="auto">
          <a:xfrm>
            <a:off x="2684463" y="5287963"/>
            <a:ext cx="268287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67626" name="Text Box 10"/>
          <p:cNvSpPr txBox="1">
            <a:spLocks noChangeArrowheads="1"/>
          </p:cNvSpPr>
          <p:nvPr/>
        </p:nvSpPr>
        <p:spPr bwMode="auto">
          <a:xfrm>
            <a:off x="2682875" y="5557838"/>
            <a:ext cx="268288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67627" name="Text Box 11"/>
          <p:cNvSpPr txBox="1">
            <a:spLocks noChangeArrowheads="1"/>
          </p:cNvSpPr>
          <p:nvPr/>
        </p:nvSpPr>
        <p:spPr bwMode="auto">
          <a:xfrm>
            <a:off x="2692400" y="5816600"/>
            <a:ext cx="268288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7628" name="Text Box 12"/>
          <p:cNvSpPr txBox="1">
            <a:spLocks noChangeArrowheads="1"/>
          </p:cNvSpPr>
          <p:nvPr/>
        </p:nvSpPr>
        <p:spPr bwMode="auto">
          <a:xfrm>
            <a:off x="3224213" y="5029200"/>
            <a:ext cx="268287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67629" name="Text Box 13"/>
          <p:cNvSpPr txBox="1">
            <a:spLocks noChangeArrowheads="1"/>
          </p:cNvSpPr>
          <p:nvPr/>
        </p:nvSpPr>
        <p:spPr bwMode="auto">
          <a:xfrm>
            <a:off x="3228975" y="5303838"/>
            <a:ext cx="268288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67630" name="Text Box 14"/>
          <p:cNvSpPr txBox="1">
            <a:spLocks noChangeArrowheads="1"/>
          </p:cNvSpPr>
          <p:nvPr/>
        </p:nvSpPr>
        <p:spPr bwMode="auto">
          <a:xfrm>
            <a:off x="3227388" y="5573713"/>
            <a:ext cx="268287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7631" name="Text Box 15"/>
          <p:cNvSpPr txBox="1">
            <a:spLocks noChangeArrowheads="1"/>
          </p:cNvSpPr>
          <p:nvPr/>
        </p:nvSpPr>
        <p:spPr bwMode="auto">
          <a:xfrm>
            <a:off x="3236913" y="5832475"/>
            <a:ext cx="268287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7632" name="Text Box 16"/>
          <p:cNvSpPr txBox="1">
            <a:spLocks noChangeArrowheads="1"/>
          </p:cNvSpPr>
          <p:nvPr/>
        </p:nvSpPr>
        <p:spPr bwMode="auto">
          <a:xfrm>
            <a:off x="3757613" y="5029200"/>
            <a:ext cx="268287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67633" name="Text Box 17"/>
          <p:cNvSpPr txBox="1">
            <a:spLocks noChangeArrowheads="1"/>
          </p:cNvSpPr>
          <p:nvPr/>
        </p:nvSpPr>
        <p:spPr bwMode="auto">
          <a:xfrm>
            <a:off x="3762375" y="5303838"/>
            <a:ext cx="268288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7634" name="Text Box 18"/>
          <p:cNvSpPr txBox="1">
            <a:spLocks noChangeArrowheads="1"/>
          </p:cNvSpPr>
          <p:nvPr/>
        </p:nvSpPr>
        <p:spPr bwMode="auto">
          <a:xfrm>
            <a:off x="3760788" y="5573713"/>
            <a:ext cx="268287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7635" name="Text Box 19"/>
          <p:cNvSpPr txBox="1">
            <a:spLocks noChangeArrowheads="1"/>
          </p:cNvSpPr>
          <p:nvPr/>
        </p:nvSpPr>
        <p:spPr bwMode="auto">
          <a:xfrm>
            <a:off x="3770313" y="5832475"/>
            <a:ext cx="268287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7636" name="Text Box 20"/>
          <p:cNvSpPr txBox="1">
            <a:spLocks noChangeArrowheads="1"/>
          </p:cNvSpPr>
          <p:nvPr/>
        </p:nvSpPr>
        <p:spPr bwMode="auto">
          <a:xfrm>
            <a:off x="4291013" y="5029200"/>
            <a:ext cx="268287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67637" name="Text Box 21"/>
          <p:cNvSpPr txBox="1">
            <a:spLocks noChangeArrowheads="1"/>
          </p:cNvSpPr>
          <p:nvPr/>
        </p:nvSpPr>
        <p:spPr bwMode="auto">
          <a:xfrm>
            <a:off x="4295775" y="5303838"/>
            <a:ext cx="268288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7638" name="Text Box 22"/>
          <p:cNvSpPr txBox="1">
            <a:spLocks noChangeArrowheads="1"/>
          </p:cNvSpPr>
          <p:nvPr/>
        </p:nvSpPr>
        <p:spPr bwMode="auto">
          <a:xfrm>
            <a:off x="4294188" y="5573713"/>
            <a:ext cx="268287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67639" name="Text Box 23"/>
          <p:cNvSpPr txBox="1">
            <a:spLocks noChangeArrowheads="1"/>
          </p:cNvSpPr>
          <p:nvPr/>
        </p:nvSpPr>
        <p:spPr bwMode="auto">
          <a:xfrm>
            <a:off x="4303713" y="5832475"/>
            <a:ext cx="268287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7640" name="Text Box 24"/>
          <p:cNvSpPr txBox="1">
            <a:spLocks noChangeArrowheads="1"/>
          </p:cNvSpPr>
          <p:nvPr/>
        </p:nvSpPr>
        <p:spPr bwMode="auto">
          <a:xfrm>
            <a:off x="4976813" y="5029200"/>
            <a:ext cx="268287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67641" name="Text Box 25"/>
          <p:cNvSpPr txBox="1">
            <a:spLocks noChangeArrowheads="1"/>
          </p:cNvSpPr>
          <p:nvPr/>
        </p:nvSpPr>
        <p:spPr bwMode="auto">
          <a:xfrm>
            <a:off x="4981575" y="5303838"/>
            <a:ext cx="268288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7642" name="Text Box 26"/>
          <p:cNvSpPr txBox="1">
            <a:spLocks noChangeArrowheads="1"/>
          </p:cNvSpPr>
          <p:nvPr/>
        </p:nvSpPr>
        <p:spPr bwMode="auto">
          <a:xfrm>
            <a:off x="4979988" y="5573713"/>
            <a:ext cx="268287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7643" name="Text Box 27"/>
          <p:cNvSpPr txBox="1">
            <a:spLocks noChangeArrowheads="1"/>
          </p:cNvSpPr>
          <p:nvPr/>
        </p:nvSpPr>
        <p:spPr bwMode="auto">
          <a:xfrm>
            <a:off x="4989513" y="5832475"/>
            <a:ext cx="268287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7644" name="Text Box 28"/>
          <p:cNvSpPr txBox="1">
            <a:spLocks noChangeArrowheads="1"/>
          </p:cNvSpPr>
          <p:nvPr/>
        </p:nvSpPr>
        <p:spPr bwMode="auto">
          <a:xfrm>
            <a:off x="5815013" y="5029200"/>
            <a:ext cx="268287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7645" name="Text Box 29"/>
          <p:cNvSpPr txBox="1">
            <a:spLocks noChangeArrowheads="1"/>
          </p:cNvSpPr>
          <p:nvPr/>
        </p:nvSpPr>
        <p:spPr bwMode="auto">
          <a:xfrm>
            <a:off x="5819775" y="5303838"/>
            <a:ext cx="268288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7646" name="Text Box 30"/>
          <p:cNvSpPr txBox="1">
            <a:spLocks noChangeArrowheads="1"/>
          </p:cNvSpPr>
          <p:nvPr/>
        </p:nvSpPr>
        <p:spPr bwMode="auto">
          <a:xfrm>
            <a:off x="5818188" y="5573713"/>
            <a:ext cx="268287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7647" name="Text Box 31"/>
          <p:cNvSpPr txBox="1">
            <a:spLocks noChangeArrowheads="1"/>
          </p:cNvSpPr>
          <p:nvPr/>
        </p:nvSpPr>
        <p:spPr bwMode="auto">
          <a:xfrm>
            <a:off x="5827713" y="5832475"/>
            <a:ext cx="268287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7648" name="Text Box 32"/>
          <p:cNvSpPr txBox="1">
            <a:spLocks noChangeArrowheads="1"/>
          </p:cNvSpPr>
          <p:nvPr/>
        </p:nvSpPr>
        <p:spPr bwMode="auto">
          <a:xfrm>
            <a:off x="6500813" y="5029200"/>
            <a:ext cx="268287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7649" name="Text Box 33"/>
          <p:cNvSpPr txBox="1">
            <a:spLocks noChangeArrowheads="1"/>
          </p:cNvSpPr>
          <p:nvPr/>
        </p:nvSpPr>
        <p:spPr bwMode="auto">
          <a:xfrm>
            <a:off x="6505575" y="5303838"/>
            <a:ext cx="268288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67650" name="Text Box 34"/>
          <p:cNvSpPr txBox="1">
            <a:spLocks noChangeArrowheads="1"/>
          </p:cNvSpPr>
          <p:nvPr/>
        </p:nvSpPr>
        <p:spPr bwMode="auto">
          <a:xfrm>
            <a:off x="6503988" y="5573713"/>
            <a:ext cx="268287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7651" name="Text Box 35"/>
          <p:cNvSpPr txBox="1">
            <a:spLocks noChangeArrowheads="1"/>
          </p:cNvSpPr>
          <p:nvPr/>
        </p:nvSpPr>
        <p:spPr bwMode="auto">
          <a:xfrm>
            <a:off x="6513513" y="5832475"/>
            <a:ext cx="268287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67652" name="Text Box 36"/>
          <p:cNvSpPr txBox="1">
            <a:spLocks noChangeArrowheads="1"/>
          </p:cNvSpPr>
          <p:nvPr/>
        </p:nvSpPr>
        <p:spPr bwMode="auto">
          <a:xfrm>
            <a:off x="7244931" y="4876800"/>
            <a:ext cx="15311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  <a:cs typeface="Times New Roman" pitchFamily="18" charset="0"/>
              </a:rPr>
              <a:t>The check bits</a:t>
            </a:r>
          </a:p>
          <a:p>
            <a:pPr algn="ctr"/>
            <a:r>
              <a:rPr lang="en-US">
                <a:latin typeface="Times New Roman" pitchFamily="18" charset="0"/>
                <a:cs typeface="Times New Roman" pitchFamily="18" charset="0"/>
              </a:rPr>
              <a:t>is 011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8210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  <a:endParaRPr lang="en-IN" sz="3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 algn="just">
              <a:buAutoNum type="arabicPeriod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on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yki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Michael Moher, “Communication Systems,” 5th edition, John Wiley &amp; Sons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3.</a:t>
            </a:r>
          </a:p>
          <a:p>
            <a:pPr marL="514350" indent="-514350" algn="just">
              <a:buAutoNum type="arabicPeriod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h. R. P &amp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pr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. D, “Communication Systems: Analog &amp; Digital,” 3rd edition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GrawHil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ducation, Seventh Reprint, 2016.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35122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0"/>
            <a:ext cx="8229600" cy="61261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/>
          <a:p>
            <a:pPr marL="0" indent="0" algn="just">
              <a:buNone/>
            </a:pPr>
            <a:endParaRPr lang="en-US" sz="240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endParaRPr lang="en-US" sz="240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en-US" sz="2400" dirty="0" smtClean="0">
                <a:solidFill>
                  <a:srgbClr val="00B0F0"/>
                </a:solidFill>
                <a:effectLst/>
                <a:latin typeface="Times New Roman" pitchFamily="18" charset="0"/>
                <a:cs typeface="Times New Roman" pitchFamily="18" charset="0"/>
              </a:rPr>
              <a:t>Rate of information </a:t>
            </a:r>
          </a:p>
          <a:p>
            <a:pPr marL="0" indent="0" algn="just">
              <a:buNone/>
            </a:pPr>
            <a:endParaRPr lang="en-US" sz="240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If a source generates at a rate of ‘r’ messages per second, the rate of information ‘R’ is defined as the average number of bits of information per </a:t>
            </a:r>
            <a:r>
              <a:rPr lang="en-US" sz="2400" b="1" dirty="0" smtClean="0">
                <a:effectLst/>
                <a:latin typeface="Times New Roman" pitchFamily="18" charset="0"/>
                <a:cs typeface="Times New Roman" pitchFamily="18" charset="0"/>
              </a:rPr>
              <a:t>second.</a:t>
            </a:r>
          </a:p>
          <a:p>
            <a:pPr algn="just">
              <a:buFont typeface="Wingdings" pitchFamily="2" charset="2"/>
              <a:buNone/>
            </a:pPr>
            <a:endParaRPr lang="en-US" sz="2400" b="1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b="1" dirty="0" smtClean="0">
                <a:effectLst/>
                <a:latin typeface="Times New Roman" pitchFamily="18" charset="0"/>
                <a:cs typeface="Times New Roman" pitchFamily="18" charset="0"/>
              </a:rPr>
              <a:t>‘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H’</a:t>
            </a:r>
            <a:r>
              <a:rPr lang="en-US" sz="2400" b="1" dirty="0" smtClean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is the average number of bits of information per message. </a:t>
            </a:r>
          </a:p>
          <a:p>
            <a:pPr algn="just"/>
            <a:endParaRPr lang="en-US" sz="240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Hence,   </a:t>
            </a:r>
            <a:r>
              <a:rPr lang="en-US" sz="2400" b="1" dirty="0" smtClean="0">
                <a:effectLst/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R = </a:t>
            </a:r>
            <a:r>
              <a:rPr lang="en-US" sz="2400" dirty="0" err="1" smtClean="0">
                <a:effectLst/>
                <a:latin typeface="Times New Roman" pitchFamily="18" charset="0"/>
                <a:cs typeface="Times New Roman" pitchFamily="18" charset="0"/>
              </a:rPr>
              <a:t>rH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   bits/sec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2369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411760" y="33327"/>
            <a:ext cx="3958208" cy="818728"/>
          </a:xfrm>
        </p:spPr>
        <p:txBody>
          <a:bodyPr>
            <a:normAutofit/>
          </a:bodyPr>
          <a:lstStyle/>
          <a:p>
            <a:pPr algn="just">
              <a:defRPr/>
            </a:pPr>
            <a:r>
              <a:rPr lang="fi-FI" sz="3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ource Coding</a:t>
            </a:r>
            <a:endParaRPr lang="en-GB" sz="3000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9036496" cy="4648200"/>
          </a:xfrm>
        </p:spPr>
        <p:txBody>
          <a:bodyPr>
            <a:noAutofit/>
          </a:bodyPr>
          <a:lstStyle/>
          <a:p>
            <a:pPr algn="just">
              <a:defRPr/>
            </a:pPr>
            <a:r>
              <a:rPr lang="fi-FI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urce coding</a:t>
            </a:r>
            <a:r>
              <a:rPr lang="fi-FI" sz="2400" dirty="0" smtClean="0">
                <a:latin typeface="Times New Roman" pitchFamily="18" charset="0"/>
                <a:cs typeface="Times New Roman" pitchFamily="18" charset="0"/>
              </a:rPr>
              <a:t> (lossless data compression) means that we will remove redundant information from the signal prior the transmission. </a:t>
            </a:r>
          </a:p>
          <a:p>
            <a:pPr algn="just">
              <a:defRPr/>
            </a:pPr>
            <a:endParaRPr lang="fi-FI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fi-FI" sz="2400" dirty="0" smtClean="0">
                <a:latin typeface="Times New Roman" pitchFamily="18" charset="0"/>
                <a:cs typeface="Times New Roman" pitchFamily="18" charset="0"/>
              </a:rPr>
              <a:t>Basically this is achieved by assigning short descriptions to the most frequent outcomes of the source output and vice versa.</a:t>
            </a:r>
          </a:p>
          <a:p>
            <a:pPr algn="just">
              <a:defRPr/>
            </a:pPr>
            <a:endParaRPr lang="fi-FI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fi-FI" sz="2400" dirty="0" smtClean="0">
                <a:latin typeface="Times New Roman" pitchFamily="18" charset="0"/>
                <a:cs typeface="Times New Roman" pitchFamily="18" charset="0"/>
              </a:rPr>
              <a:t>The common source-coding schemes are </a:t>
            </a:r>
          </a:p>
          <a:p>
            <a:pPr marL="0" indent="0" algn="just">
              <a:buNone/>
              <a:defRPr/>
            </a:pPr>
            <a:r>
              <a:rPr lang="fi-FI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i-FI" sz="2400" dirty="0" smtClean="0">
                <a:latin typeface="Times New Roman" pitchFamily="18" charset="0"/>
                <a:cs typeface="Times New Roman" pitchFamily="18" charset="0"/>
              </a:rPr>
              <a:t>             	</a:t>
            </a:r>
            <a:r>
              <a:rPr lang="fi-FI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ffman coding</a:t>
            </a:r>
          </a:p>
          <a:p>
            <a:pPr marL="0" indent="0" algn="just"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Shannon-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ano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ding</a:t>
            </a:r>
            <a:endParaRPr lang="fi-FI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  <a:defRPr/>
            </a:pPr>
            <a:r>
              <a:rPr lang="fi-FI" sz="2400" dirty="0" smtClean="0">
                <a:latin typeface="Times New Roman" pitchFamily="18" charset="0"/>
                <a:cs typeface="Times New Roman" pitchFamily="18" charset="0"/>
              </a:rPr>
              <a:t> 		lempel-ziv coding</a:t>
            </a:r>
          </a:p>
          <a:p>
            <a:pPr marL="0" indent="0" algn="just">
              <a:buNone/>
              <a:defRPr/>
            </a:pPr>
            <a:r>
              <a:rPr lang="fi-FI" sz="2400" dirty="0" smtClean="0">
                <a:latin typeface="Times New Roman" pitchFamily="18" charset="0"/>
                <a:cs typeface="Times New Roman" pitchFamily="18" charset="0"/>
              </a:rPr>
              <a:t>		prefix </a:t>
            </a:r>
            <a:r>
              <a:rPr lang="fi-FI" sz="2400" dirty="0">
                <a:latin typeface="Times New Roman" pitchFamily="18" charset="0"/>
                <a:cs typeface="Times New Roman" pitchFamily="18" charset="0"/>
              </a:rPr>
              <a:t>coding</a:t>
            </a:r>
          </a:p>
          <a:p>
            <a:pPr marL="0" indent="0" algn="just">
              <a:buNone/>
              <a:defRPr/>
            </a:pPr>
            <a:endParaRPr lang="en-GB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5914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63" y="421567"/>
            <a:ext cx="874240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N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What is need for source coding ?</a:t>
            </a:r>
            <a:endParaRPr lang="en-IN" sz="2400" b="1" dirty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Arial" pitchFamily="34" charset="0"/>
              <a:buChar char="•"/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For analog sources , the sources coding is related to amplitude distribution and the function of the source waveform.</a:t>
            </a:r>
          </a:p>
          <a:p>
            <a:pPr marL="342900" indent="-342900" algn="just">
              <a:buFont typeface="Arial" pitchFamily="34" charset="0"/>
              <a:buChar char="•"/>
            </a:pPr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Arial" pitchFamily="34" charset="0"/>
              <a:buChar char="•"/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For  discrete sources, the sources coding is related to information content and correlation among the symbols of the source.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137" y="3717032"/>
            <a:ext cx="7309693" cy="1790234"/>
          </a:xfrm>
          <a:prstGeom prst="rect">
            <a:avLst/>
          </a:prstGeom>
          <a:solidFill>
            <a:srgbClr val="FFFF00"/>
          </a:solidFill>
        </p:spPr>
        <p:txBody>
          <a:bodyPr wrap="none" lIns="0" tIns="0" rIns="0" rtlCol="0">
            <a:spAutoFit/>
          </a:bodyPr>
          <a:lstStyle/>
          <a:p>
            <a:pPr>
              <a:lnSpc>
                <a:spcPts val="2500"/>
              </a:lnSpc>
              <a:tabLst>
                <a:tab pos="635000" algn="l"/>
                <a:tab pos="723900" algn="l"/>
              </a:tabLst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ourc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ncoding must satisfy two functional requirements, </a:t>
            </a:r>
          </a:p>
          <a:p>
            <a:pPr>
              <a:lnSpc>
                <a:spcPts val="1000"/>
              </a:lnSpc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700"/>
              </a:lnSpc>
              <a:tabLst>
                <a:tab pos="635000" algn="l"/>
                <a:tab pos="723900" algn="l"/>
              </a:tabLst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Efficien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epresenta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ata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in binary form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700"/>
              </a:lnSpc>
              <a:tabLst>
                <a:tab pos="635000" algn="l"/>
                <a:tab pos="723900" algn="l"/>
              </a:tabLst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 It must b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niquel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codable.</a:t>
            </a:r>
          </a:p>
          <a:p>
            <a:pPr>
              <a:lnSpc>
                <a:spcPts val="1000"/>
              </a:lnSpc>
            </a:pPr>
            <a:endParaRPr lang="en-US" altLang="zh-CN" sz="2400" dirty="0" smtClean="0"/>
          </a:p>
          <a:p>
            <a:pPr>
              <a:lnSpc>
                <a:spcPts val="2700"/>
              </a:lnSpc>
              <a:tabLst>
                <a:tab pos="635000" algn="l"/>
                <a:tab pos="723900" algn="l"/>
              </a:tabLst>
            </a:pPr>
            <a:r>
              <a:rPr lang="en-US" altLang="zh-CN" sz="2400" dirty="0" smtClean="0"/>
              <a:t>	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6278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fi-FI" sz="3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ource Coding Theorem</a:t>
            </a:r>
            <a:endParaRPr lang="en-GB" sz="3000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8892480" cy="5715000"/>
          </a:xfrm>
        </p:spPr>
        <p:txBody>
          <a:bodyPr>
            <a:normAutofit/>
          </a:bodyPr>
          <a:lstStyle/>
          <a:p>
            <a:pPr algn="just">
              <a:defRPr/>
            </a:pPr>
            <a:r>
              <a:rPr lang="fi-FI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urce coding theorem</a:t>
            </a:r>
            <a:r>
              <a:rPr lang="fi-FI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tates that the output of any information source having entropy H units per symbol can be encoded into an alphabet having N symbols in such a way that the source symbols are represented by code words having a weighted average length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t less than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/log 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defRPr/>
            </a:pPr>
            <a:endParaRPr lang="fi-FI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fi-FI" sz="2400" dirty="0" smtClean="0">
                <a:latin typeface="Times New Roman" pitchFamily="18" charset="0"/>
                <a:cs typeface="Times New Roman" pitchFamily="18" charset="0"/>
              </a:rPr>
              <a:t>Hence source coding theorem says that encoding of messages from a source with entropy H can be done, bounded by the fundamental information theoretic limitation that the </a:t>
            </a:r>
            <a:r>
              <a:rPr lang="fi-FI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imum average number of symbols/message is</a:t>
            </a:r>
            <a:r>
              <a:rPr lang="fi-FI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/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g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GB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8732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28865"/>
            <a:ext cx="9144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The average code word length     , of source encoder is given as,</a:t>
            </a:r>
          </a:p>
          <a:p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     - represents  average number of bits per source symbol </a:t>
            </a: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The code Efficiency is given by, </a:t>
            </a: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IN" sz="2400" baseline="-25000" dirty="0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- represents the minimum possible value of </a:t>
            </a: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The average code word length for any </a:t>
            </a:r>
            <a:r>
              <a:rPr lang="en-IN" sz="2400" dirty="0" err="1" smtClean="0">
                <a:latin typeface="Times New Roman" pitchFamily="18" charset="0"/>
                <a:cs typeface="Times New Roman" pitchFamily="18" charset="0"/>
              </a:rPr>
              <a:t>distortionless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source encoding scheme is bounded as 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319" y="702048"/>
            <a:ext cx="1518254" cy="624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450" r="77175" b="20296"/>
          <a:stretch/>
        </p:blipFill>
        <p:spPr bwMode="auto">
          <a:xfrm>
            <a:off x="-2268760" y="2060848"/>
            <a:ext cx="346542" cy="332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644" y="2607918"/>
            <a:ext cx="897062" cy="614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540" y="5323478"/>
            <a:ext cx="1173812" cy="424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450" r="77175" b="20296"/>
          <a:stretch/>
        </p:blipFill>
        <p:spPr bwMode="auto">
          <a:xfrm>
            <a:off x="3707904" y="318142"/>
            <a:ext cx="346542" cy="332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450" r="77175" b="20296"/>
          <a:stretch/>
        </p:blipFill>
        <p:spPr bwMode="auto">
          <a:xfrm>
            <a:off x="35496" y="1432133"/>
            <a:ext cx="346542" cy="332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450" r="77175" b="20296"/>
          <a:stretch/>
        </p:blipFill>
        <p:spPr bwMode="auto">
          <a:xfrm>
            <a:off x="5940152" y="3248097"/>
            <a:ext cx="346542" cy="332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5497" y="3789040"/>
            <a:ext cx="8784976" cy="864096"/>
            <a:chOff x="386953" y="3789040"/>
            <a:chExt cx="8433519" cy="864096"/>
          </a:xfrm>
        </p:grpSpPr>
        <p:pic>
          <p:nvPicPr>
            <p:cNvPr id="7172" name="Picture 4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386953" y="3789040"/>
              <a:ext cx="8433519" cy="68614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</p:pic>
        <p:sp>
          <p:nvSpPr>
            <p:cNvPr id="5" name="Rectangle 4"/>
            <p:cNvSpPr/>
            <p:nvPr/>
          </p:nvSpPr>
          <p:spPr>
            <a:xfrm>
              <a:off x="2843808" y="4221088"/>
              <a:ext cx="5976664" cy="4320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3C998F60-C3AD-4FC6-BB3B-7B4365E21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0"/>
            <a:ext cx="1166529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8997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</TotalTime>
  <Words>2014</Words>
  <Application>Microsoft Office PowerPoint</Application>
  <PresentationFormat>On-screen Show (4:3)</PresentationFormat>
  <Paragraphs>817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1" baseType="lpstr">
      <vt:lpstr>宋体</vt:lpstr>
      <vt:lpstr>Arial</vt:lpstr>
      <vt:lpstr>Calibri</vt:lpstr>
      <vt:lpstr>Comic Sans MS</vt:lpstr>
      <vt:lpstr>Tahoma</vt:lpstr>
      <vt:lpstr>Times New Roman</vt:lpstr>
      <vt:lpstr>Wingdings</vt:lpstr>
      <vt:lpstr>Office Theme</vt:lpstr>
      <vt:lpstr>Equation</vt:lpstr>
      <vt:lpstr>PowerPoint Presentation</vt:lpstr>
      <vt:lpstr>Measures of Information  </vt:lpstr>
      <vt:lpstr>Entropy</vt:lpstr>
      <vt:lpstr>PowerPoint Presentation</vt:lpstr>
      <vt:lpstr>PowerPoint Presentation</vt:lpstr>
      <vt:lpstr>Source Coding</vt:lpstr>
      <vt:lpstr>PowerPoint Presentation</vt:lpstr>
      <vt:lpstr>Source Coding Theor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ferences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es of Information</dc:title>
  <dc:creator>S G H</dc:creator>
  <cp:lastModifiedBy>bashyam88@gmail.com</cp:lastModifiedBy>
  <cp:revision>41</cp:revision>
  <dcterms:created xsi:type="dcterms:W3CDTF">2020-09-18T14:04:45Z</dcterms:created>
  <dcterms:modified xsi:type="dcterms:W3CDTF">2021-10-04T18:23:38Z</dcterms:modified>
</cp:coreProperties>
</file>